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1340"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379"/>
        <w:gridCol w:w="4961"/>
      </w:tblGrid>
      <w:tr w:rsidR="00CB4192" w:rsidTr="00CB4192">
        <w:tc>
          <w:tcPr>
            <w:tcW w:w="6379" w:type="dxa"/>
          </w:tcPr>
          <w:p w:rsidR="00CB4192" w:rsidRPr="00645747" w:rsidRDefault="00CB4192" w:rsidP="00CC2661">
            <w:pPr>
              <w:spacing w:after="120"/>
              <w:jc w:val="center"/>
              <w:rPr>
                <w:b/>
                <w:color w:val="0070C0"/>
              </w:rPr>
            </w:pPr>
            <w:r>
              <w:rPr>
                <w:b/>
                <w:color w:val="0070C0"/>
              </w:rPr>
              <w:t>SỞ GIÁO DỤC VÀ ĐÀO TẠO HÀ NỘI</w:t>
            </w:r>
          </w:p>
          <w:p w:rsidR="00CB4192" w:rsidRDefault="00CB4192" w:rsidP="00CC2661">
            <w:pPr>
              <w:spacing w:after="120"/>
              <w:jc w:val="center"/>
              <w:rPr>
                <w:b/>
                <w:color w:val="0070C0"/>
              </w:rPr>
            </w:pPr>
            <w:r>
              <w:rPr>
                <w:b/>
                <w:noProof/>
                <w:color w:val="0070C0"/>
              </w:rPr>
              <w:pict>
                <v:rect id="_x0000_s1370" style="position:absolute;left:0;text-align:left;margin-left:51.5pt;margin-top:14.35pt;width:172.8pt;height:31.5pt;z-index:251660288" filled="f" fillcolor="yellow"/>
              </w:pict>
            </w:r>
            <w:r>
              <w:rPr>
                <w:b/>
                <w:color w:val="0070C0"/>
              </w:rPr>
              <w:t>TRƯỜNG THCS CẦU GIẤY</w:t>
            </w:r>
          </w:p>
          <w:p w:rsidR="00CB4192" w:rsidRPr="00645747" w:rsidRDefault="00CB4192" w:rsidP="00CC2661">
            <w:pPr>
              <w:spacing w:after="120"/>
              <w:jc w:val="center"/>
              <w:rPr>
                <w:b/>
                <w:color w:val="FF0000"/>
              </w:rPr>
            </w:pPr>
            <w:r w:rsidRPr="00645747">
              <w:rPr>
                <w:b/>
                <w:color w:val="FF0000"/>
              </w:rPr>
              <w:t>ĐỀ CHÍNH THỨC</w:t>
            </w:r>
          </w:p>
        </w:tc>
        <w:tc>
          <w:tcPr>
            <w:tcW w:w="4961" w:type="dxa"/>
          </w:tcPr>
          <w:p w:rsidR="00CB4192" w:rsidRDefault="00CB4192" w:rsidP="00CC2661">
            <w:pPr>
              <w:spacing w:after="120"/>
              <w:jc w:val="center"/>
              <w:rPr>
                <w:b/>
                <w:color w:val="0070C0"/>
              </w:rPr>
            </w:pPr>
            <w:r>
              <w:rPr>
                <w:b/>
                <w:color w:val="0070C0"/>
              </w:rPr>
              <w:t>KỲ THI TUYỂN SINH LỚP 6</w:t>
            </w:r>
          </w:p>
          <w:p w:rsidR="00CB4192" w:rsidRDefault="00CB4192" w:rsidP="00CC2661">
            <w:pPr>
              <w:spacing w:after="120"/>
              <w:jc w:val="center"/>
              <w:rPr>
                <w:b/>
                <w:color w:val="0070C0"/>
              </w:rPr>
            </w:pPr>
            <w:r>
              <w:rPr>
                <w:b/>
                <w:color w:val="0070C0"/>
              </w:rPr>
              <w:t>Năm học: 2012 – 2013</w:t>
            </w:r>
          </w:p>
          <w:p w:rsidR="00CB4192" w:rsidRDefault="00CB4192" w:rsidP="00CC2661">
            <w:pPr>
              <w:spacing w:after="120"/>
              <w:jc w:val="center"/>
              <w:rPr>
                <w:b/>
                <w:color w:val="0070C0"/>
              </w:rPr>
            </w:pPr>
            <w:r>
              <w:rPr>
                <w:b/>
                <w:color w:val="0070C0"/>
              </w:rPr>
              <w:t>MÔN: TOÁN</w:t>
            </w:r>
          </w:p>
          <w:p w:rsidR="00CB4192" w:rsidRPr="00645747" w:rsidRDefault="00CB4192" w:rsidP="00CC2661">
            <w:pPr>
              <w:spacing w:after="120"/>
              <w:jc w:val="center"/>
              <w:rPr>
                <w:i/>
                <w:color w:val="0070C0"/>
              </w:rPr>
            </w:pPr>
            <w:r w:rsidRPr="00645747">
              <w:rPr>
                <w:i/>
                <w:color w:val="0070C0"/>
              </w:rPr>
              <w:t>Thời gian làm bài: 60 phút</w:t>
            </w:r>
          </w:p>
        </w:tc>
      </w:tr>
    </w:tbl>
    <w:p w:rsidR="00CB4192" w:rsidRDefault="00CB4192" w:rsidP="00CB4192">
      <w:pPr>
        <w:spacing w:after="120" w:line="240" w:lineRule="auto"/>
        <w:jc w:val="both"/>
      </w:pPr>
    </w:p>
    <w:p w:rsidR="00CB4192" w:rsidRDefault="00CB4192" w:rsidP="00CB4192">
      <w:pPr>
        <w:spacing w:after="120" w:line="240" w:lineRule="auto"/>
        <w:jc w:val="both"/>
        <w:rPr>
          <w:i/>
        </w:rPr>
      </w:pPr>
      <w:r w:rsidRPr="006B1CC8">
        <w:rPr>
          <w:b/>
          <w:color w:val="0070C0"/>
        </w:rPr>
        <w:t>I. T</w:t>
      </w:r>
      <w:r>
        <w:rPr>
          <w:b/>
          <w:color w:val="0070C0"/>
        </w:rPr>
        <w:t>rắc nghiệm</w:t>
      </w:r>
      <w:r>
        <w:rPr>
          <w:b/>
        </w:rPr>
        <w:t xml:space="preserve"> </w:t>
      </w:r>
      <w:r>
        <w:rPr>
          <w:b/>
          <w:color w:val="0070C0"/>
        </w:rPr>
        <w:t>(5</w:t>
      </w:r>
      <w:r w:rsidRPr="00645747">
        <w:rPr>
          <w:b/>
          <w:color w:val="0070C0"/>
        </w:rPr>
        <w:t xml:space="preserve"> điểm)</w:t>
      </w:r>
      <w:r>
        <w:rPr>
          <w:b/>
          <w:color w:val="0070C0"/>
        </w:rPr>
        <w:t>.</w:t>
      </w:r>
    </w:p>
    <w:p w:rsidR="00CB4192" w:rsidRPr="00645747" w:rsidRDefault="00CB4192" w:rsidP="00CB4192">
      <w:pPr>
        <w:spacing w:after="120" w:line="240" w:lineRule="auto"/>
        <w:jc w:val="both"/>
        <w:rPr>
          <w:i/>
        </w:rPr>
      </w:pPr>
      <w:r>
        <w:rPr>
          <w:i/>
        </w:rPr>
        <w:t>Khoanh tròn bằng bút mực đáp án mà bạn cho là đúng trong các đáp án cho trước của mỗi bài tập sau:</w:t>
      </w:r>
    </w:p>
    <w:p w:rsidR="00CB4192" w:rsidRDefault="00CB4192" w:rsidP="00CB4192">
      <w:pPr>
        <w:spacing w:after="120" w:line="240" w:lineRule="auto"/>
        <w:jc w:val="both"/>
      </w:pPr>
      <w:r w:rsidRPr="006B1CC8">
        <w:rPr>
          <w:b/>
          <w:color w:val="0070C0"/>
        </w:rPr>
        <w:t>Câu 1:</w:t>
      </w:r>
      <w:r>
        <w:rPr>
          <w:b/>
          <w:color w:val="0070C0"/>
        </w:rPr>
        <w:t xml:space="preserve"> </w:t>
      </w:r>
      <w:r>
        <w:t xml:space="preserve">Cho các phân số: </w:t>
      </w:r>
      <w:r w:rsidRPr="00A73536">
        <w:rPr>
          <w:position w:val="-24"/>
        </w:rPr>
        <w:object w:dxaOrig="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0.75pt" o:ole="">
            <v:imagedata r:id="rId8" o:title=""/>
          </v:shape>
          <o:OLEObject Type="Embed" ProgID="Equation.DSMT4" ShapeID="_x0000_i1025" DrawAspect="Content" ObjectID="_1632291483" r:id="rId9"/>
        </w:object>
      </w:r>
      <w:r>
        <w:t xml:space="preserve">; </w:t>
      </w:r>
      <w:r w:rsidRPr="00A73536">
        <w:rPr>
          <w:position w:val="-24"/>
        </w:rPr>
        <w:object w:dxaOrig="820" w:dyaOrig="639">
          <v:shape id="_x0000_i1026" type="#_x0000_t75" style="width:41.25pt;height:32.25pt" o:ole="">
            <v:imagedata r:id="rId10" o:title=""/>
          </v:shape>
          <o:OLEObject Type="Embed" ProgID="Equation.DSMT4" ShapeID="_x0000_i1026" DrawAspect="Content" ObjectID="_1632291484" r:id="rId11"/>
        </w:object>
      </w:r>
      <w:r>
        <w:t xml:space="preserve">; </w:t>
      </w:r>
      <w:r w:rsidRPr="00A73536">
        <w:rPr>
          <w:position w:val="-24"/>
        </w:rPr>
        <w:object w:dxaOrig="1020" w:dyaOrig="639">
          <v:shape id="_x0000_i1027" type="#_x0000_t75" style="width:51pt;height:32.25pt" o:ole="">
            <v:imagedata r:id="rId12" o:title=""/>
          </v:shape>
          <o:OLEObject Type="Embed" ProgID="Equation.DSMT4" ShapeID="_x0000_i1027" DrawAspect="Content" ObjectID="_1632291485" r:id="rId13"/>
        </w:object>
      </w:r>
      <w:r>
        <w:t xml:space="preserve">; </w:t>
      </w:r>
      <w:r w:rsidRPr="00A73536">
        <w:rPr>
          <w:position w:val="-24"/>
        </w:rPr>
        <w:object w:dxaOrig="1140" w:dyaOrig="639">
          <v:shape id="_x0000_i1028" type="#_x0000_t75" style="width:57pt;height:32.25pt" o:ole="">
            <v:imagedata r:id="rId14" o:title=""/>
          </v:shape>
          <o:OLEObject Type="Embed" ProgID="Equation.DSMT4" ShapeID="_x0000_i1028" DrawAspect="Content" ObjectID="_1632291486" r:id="rId15"/>
        </w:object>
      </w:r>
    </w:p>
    <w:p w:rsidR="00CB4192" w:rsidRPr="009E4A9C" w:rsidRDefault="00CB4192" w:rsidP="00CB4192">
      <w:pPr>
        <w:spacing w:after="120" w:line="240" w:lineRule="auto"/>
        <w:jc w:val="both"/>
      </w:pPr>
      <w:r>
        <w:t>Số nhỏ nhất trong 4 số trê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CB4192" w:rsidTr="00CC2661">
        <w:tc>
          <w:tcPr>
            <w:tcW w:w="2534" w:type="dxa"/>
          </w:tcPr>
          <w:p w:rsidR="00CB4192" w:rsidRPr="009E4A9C" w:rsidRDefault="00CB4192" w:rsidP="00CC2661">
            <w:pPr>
              <w:spacing w:after="120"/>
              <w:jc w:val="both"/>
              <w:rPr>
                <w:i/>
              </w:rPr>
            </w:pPr>
            <w:r>
              <w:rPr>
                <w:b/>
              </w:rPr>
              <w:t xml:space="preserve">     </w:t>
            </w:r>
            <w:r>
              <w:t xml:space="preserve">A. </w:t>
            </w:r>
            <w:r>
              <w:rPr>
                <w:i/>
              </w:rPr>
              <w:t>x</w:t>
            </w:r>
          </w:p>
        </w:tc>
        <w:tc>
          <w:tcPr>
            <w:tcW w:w="2535" w:type="dxa"/>
          </w:tcPr>
          <w:p w:rsidR="00CB4192" w:rsidRPr="009E4A9C" w:rsidRDefault="00CB4192" w:rsidP="00CC2661">
            <w:pPr>
              <w:spacing w:after="120"/>
              <w:jc w:val="both"/>
              <w:rPr>
                <w:i/>
              </w:rPr>
            </w:pPr>
            <w:r>
              <w:rPr>
                <w:b/>
              </w:rPr>
              <w:t xml:space="preserve">     </w:t>
            </w:r>
            <w:r>
              <w:t xml:space="preserve">B. </w:t>
            </w:r>
            <w:r>
              <w:rPr>
                <w:i/>
              </w:rPr>
              <w:t>y</w:t>
            </w:r>
          </w:p>
        </w:tc>
        <w:tc>
          <w:tcPr>
            <w:tcW w:w="2535" w:type="dxa"/>
          </w:tcPr>
          <w:p w:rsidR="00CB4192" w:rsidRPr="009E4A9C" w:rsidRDefault="00CB4192" w:rsidP="00CC2661">
            <w:pPr>
              <w:spacing w:after="120"/>
              <w:jc w:val="both"/>
              <w:rPr>
                <w:i/>
              </w:rPr>
            </w:pPr>
            <w:r>
              <w:rPr>
                <w:b/>
              </w:rPr>
              <w:t xml:space="preserve">     </w:t>
            </w:r>
            <w:r>
              <w:t xml:space="preserve">C. </w:t>
            </w:r>
            <w:r>
              <w:rPr>
                <w:i/>
              </w:rPr>
              <w:t>t</w:t>
            </w:r>
          </w:p>
        </w:tc>
        <w:tc>
          <w:tcPr>
            <w:tcW w:w="2535" w:type="dxa"/>
          </w:tcPr>
          <w:p w:rsidR="00CB4192" w:rsidRPr="009E4A9C" w:rsidRDefault="00CB4192" w:rsidP="00CC2661">
            <w:pPr>
              <w:spacing w:after="120"/>
              <w:jc w:val="both"/>
              <w:rPr>
                <w:i/>
              </w:rPr>
            </w:pPr>
            <w:r>
              <w:rPr>
                <w:b/>
              </w:rPr>
              <w:t xml:space="preserve">     </w:t>
            </w:r>
            <w:r>
              <w:t xml:space="preserve">D. </w:t>
            </w:r>
            <w:r>
              <w:rPr>
                <w:i/>
              </w:rPr>
              <w:t>ms</w:t>
            </w:r>
          </w:p>
        </w:tc>
      </w:tr>
    </w:tbl>
    <w:p w:rsidR="00CB4192" w:rsidRPr="006B1CC8" w:rsidRDefault="00CB4192" w:rsidP="00CB4192">
      <w:pPr>
        <w:spacing w:after="120" w:line="240" w:lineRule="auto"/>
        <w:jc w:val="both"/>
        <w:rPr>
          <w:b/>
          <w:color w:val="0070C0"/>
        </w:rPr>
      </w:pPr>
      <w:r w:rsidRPr="006B1CC8">
        <w:rPr>
          <w:b/>
          <w:color w:val="0070C0"/>
        </w:rPr>
        <w:t>Câu 2:</w:t>
      </w:r>
      <w:r>
        <w:rPr>
          <w:b/>
          <w:color w:val="0070C0"/>
        </w:rPr>
        <w:t xml:space="preserve"> </w:t>
      </w:r>
      <w:r>
        <w:t>Đổi 5kg3g ra đơn vị kg ta được 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CB4192" w:rsidTr="00CC2661">
        <w:tc>
          <w:tcPr>
            <w:tcW w:w="2534" w:type="dxa"/>
          </w:tcPr>
          <w:p w:rsidR="00CB4192" w:rsidRPr="00A60A6C" w:rsidRDefault="00CB4192" w:rsidP="00CC2661">
            <w:pPr>
              <w:spacing w:after="120"/>
              <w:jc w:val="both"/>
            </w:pPr>
            <w:r>
              <w:rPr>
                <w:b/>
              </w:rPr>
              <w:t xml:space="preserve">     </w:t>
            </w:r>
            <w:r>
              <w:t>A. 5,3kg</w:t>
            </w:r>
          </w:p>
        </w:tc>
        <w:tc>
          <w:tcPr>
            <w:tcW w:w="2535" w:type="dxa"/>
          </w:tcPr>
          <w:p w:rsidR="00CB4192" w:rsidRPr="00A60A6C" w:rsidRDefault="00CB4192" w:rsidP="00CC2661">
            <w:pPr>
              <w:spacing w:after="120"/>
              <w:jc w:val="both"/>
            </w:pPr>
            <w:r>
              <w:rPr>
                <w:b/>
              </w:rPr>
              <w:t xml:space="preserve">     </w:t>
            </w:r>
            <w:r>
              <w:t>B. 5,003kg</w:t>
            </w:r>
          </w:p>
        </w:tc>
        <w:tc>
          <w:tcPr>
            <w:tcW w:w="2535" w:type="dxa"/>
          </w:tcPr>
          <w:p w:rsidR="00CB4192" w:rsidRPr="00A60A6C" w:rsidRDefault="00CB4192" w:rsidP="00CC2661">
            <w:pPr>
              <w:spacing w:after="120"/>
              <w:jc w:val="both"/>
            </w:pPr>
            <w:r>
              <w:rPr>
                <w:b/>
              </w:rPr>
              <w:t xml:space="preserve">     </w:t>
            </w:r>
            <w:r>
              <w:t>C. 5,03kg</w:t>
            </w:r>
          </w:p>
        </w:tc>
        <w:tc>
          <w:tcPr>
            <w:tcW w:w="2535" w:type="dxa"/>
          </w:tcPr>
          <w:p w:rsidR="00CB4192" w:rsidRPr="00A60A6C" w:rsidRDefault="00CB4192" w:rsidP="00CC2661">
            <w:pPr>
              <w:spacing w:after="120"/>
              <w:jc w:val="both"/>
            </w:pPr>
            <w:r>
              <w:rPr>
                <w:b/>
              </w:rPr>
              <w:t xml:space="preserve">     </w:t>
            </w:r>
            <w:r>
              <w:t>D. 5,0003kg</w:t>
            </w:r>
          </w:p>
        </w:tc>
      </w:tr>
    </w:tbl>
    <w:p w:rsidR="00CB4192" w:rsidRPr="006B1CC8" w:rsidRDefault="00CB4192" w:rsidP="00CB4192">
      <w:pPr>
        <w:spacing w:after="120" w:line="240" w:lineRule="auto"/>
        <w:jc w:val="both"/>
        <w:rPr>
          <w:b/>
          <w:color w:val="0070C0"/>
        </w:rPr>
      </w:pPr>
      <w:r w:rsidRPr="006B1CC8">
        <w:rPr>
          <w:b/>
          <w:color w:val="0070C0"/>
        </w:rPr>
        <w:t>Câu 3:</w:t>
      </w:r>
      <w:r>
        <w:rPr>
          <w:b/>
          <w:color w:val="0070C0"/>
        </w:rPr>
        <w:t xml:space="preserve"> </w:t>
      </w:r>
      <w:r>
        <w:t>Khi viết dãy số 1, 2, 3 … , 100 thì bạn An đã dùng số chữ số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CB4192" w:rsidTr="00CC2661">
        <w:tc>
          <w:tcPr>
            <w:tcW w:w="2534" w:type="dxa"/>
          </w:tcPr>
          <w:p w:rsidR="00CB4192" w:rsidRPr="00A60A6C" w:rsidRDefault="00CB4192" w:rsidP="00CC2661">
            <w:pPr>
              <w:spacing w:after="120"/>
              <w:jc w:val="both"/>
            </w:pPr>
            <w:r>
              <w:rPr>
                <w:b/>
              </w:rPr>
              <w:t xml:space="preserve">     </w:t>
            </w:r>
            <w:r>
              <w:t>A. 189</w:t>
            </w:r>
          </w:p>
        </w:tc>
        <w:tc>
          <w:tcPr>
            <w:tcW w:w="2535" w:type="dxa"/>
          </w:tcPr>
          <w:p w:rsidR="00CB4192" w:rsidRPr="00A60A6C" w:rsidRDefault="00CB4192" w:rsidP="00CC2661">
            <w:pPr>
              <w:spacing w:after="120"/>
              <w:jc w:val="both"/>
            </w:pPr>
            <w:r>
              <w:rPr>
                <w:b/>
              </w:rPr>
              <w:t xml:space="preserve">     </w:t>
            </w:r>
            <w:r>
              <w:t>B. 190</w:t>
            </w:r>
          </w:p>
        </w:tc>
        <w:tc>
          <w:tcPr>
            <w:tcW w:w="2535" w:type="dxa"/>
          </w:tcPr>
          <w:p w:rsidR="00CB4192" w:rsidRPr="00A60A6C" w:rsidRDefault="00CB4192" w:rsidP="00CC2661">
            <w:pPr>
              <w:spacing w:after="120"/>
              <w:jc w:val="both"/>
            </w:pPr>
            <w:r>
              <w:rPr>
                <w:b/>
              </w:rPr>
              <w:t xml:space="preserve">     </w:t>
            </w:r>
            <w:r>
              <w:t>C. 192</w:t>
            </w:r>
          </w:p>
        </w:tc>
        <w:tc>
          <w:tcPr>
            <w:tcW w:w="2535" w:type="dxa"/>
          </w:tcPr>
          <w:p w:rsidR="00CB4192" w:rsidRPr="00A60A6C" w:rsidRDefault="00CB4192" w:rsidP="00CC2661">
            <w:pPr>
              <w:spacing w:after="120"/>
              <w:jc w:val="both"/>
            </w:pPr>
            <w:r>
              <w:rPr>
                <w:b/>
              </w:rPr>
              <w:t xml:space="preserve">     </w:t>
            </w:r>
            <w:r>
              <w:t>D. 194</w:t>
            </w:r>
          </w:p>
        </w:tc>
      </w:tr>
    </w:tbl>
    <w:p w:rsidR="00CB4192" w:rsidRPr="006B1CC8" w:rsidRDefault="00CB4192" w:rsidP="00CB4192">
      <w:pPr>
        <w:spacing w:after="120" w:line="240" w:lineRule="auto"/>
        <w:jc w:val="both"/>
        <w:rPr>
          <w:b/>
          <w:color w:val="0070C0"/>
        </w:rPr>
      </w:pPr>
      <w:r w:rsidRPr="006B1CC8">
        <w:rPr>
          <w:b/>
          <w:color w:val="0070C0"/>
        </w:rPr>
        <w:t>Câu 4:</w:t>
      </w:r>
      <w:r>
        <w:rPr>
          <w:b/>
          <w:color w:val="0070C0"/>
        </w:rPr>
        <w:t xml:space="preserve"> </w:t>
      </w:r>
      <w:r>
        <w:t>Một ô tô đi từ A đến B trong một thời gian dự định. Nếu đi với vận tốc 45 km/giờ thì đến B chậm 30 phút so với dự định. Nếu đi với vận tốc 60 km/giờ thì lại đến B sớm 30 phút. Hỏi nếu đi với vận tốc 50 km/giờ thì ô tô đó đi hết AB trong thời gian bao lâ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CB4192" w:rsidTr="00CC2661">
        <w:tc>
          <w:tcPr>
            <w:tcW w:w="2534" w:type="dxa"/>
          </w:tcPr>
          <w:p w:rsidR="00CB4192" w:rsidRPr="00A60A6C" w:rsidRDefault="00CB4192" w:rsidP="00CC2661">
            <w:pPr>
              <w:spacing w:after="120"/>
              <w:jc w:val="both"/>
            </w:pPr>
            <w:r>
              <w:rPr>
                <w:b/>
              </w:rPr>
              <w:t xml:space="preserve">     </w:t>
            </w:r>
            <w:r>
              <w:t>A. 3 giờ</w:t>
            </w:r>
          </w:p>
        </w:tc>
        <w:tc>
          <w:tcPr>
            <w:tcW w:w="2535" w:type="dxa"/>
          </w:tcPr>
          <w:p w:rsidR="00CB4192" w:rsidRPr="00A60A6C" w:rsidRDefault="00CB4192" w:rsidP="00CC2661">
            <w:pPr>
              <w:spacing w:after="120"/>
              <w:jc w:val="both"/>
            </w:pPr>
            <w:r>
              <w:rPr>
                <w:b/>
              </w:rPr>
              <w:t xml:space="preserve">     </w:t>
            </w:r>
            <w:r>
              <w:t>B. 3,5 giờ</w:t>
            </w:r>
          </w:p>
        </w:tc>
        <w:tc>
          <w:tcPr>
            <w:tcW w:w="2535" w:type="dxa"/>
          </w:tcPr>
          <w:p w:rsidR="00CB4192" w:rsidRPr="00A60A6C" w:rsidRDefault="00CB4192" w:rsidP="00CC2661">
            <w:pPr>
              <w:spacing w:after="120"/>
              <w:jc w:val="both"/>
            </w:pPr>
            <w:r>
              <w:rPr>
                <w:b/>
              </w:rPr>
              <w:t xml:space="preserve">     </w:t>
            </w:r>
            <w:r>
              <w:t>C. 3,6 giờ</w:t>
            </w:r>
          </w:p>
        </w:tc>
        <w:tc>
          <w:tcPr>
            <w:tcW w:w="2535" w:type="dxa"/>
          </w:tcPr>
          <w:p w:rsidR="00CB4192" w:rsidRPr="00A60A6C" w:rsidRDefault="00CB4192" w:rsidP="00CC2661">
            <w:pPr>
              <w:spacing w:after="120"/>
              <w:jc w:val="both"/>
            </w:pPr>
            <w:r>
              <w:rPr>
                <w:b/>
              </w:rPr>
              <w:t xml:space="preserve">     </w:t>
            </w:r>
            <w:r>
              <w:t>D. 4 giờ</w:t>
            </w:r>
          </w:p>
        </w:tc>
      </w:tr>
    </w:tbl>
    <w:p w:rsidR="00CB4192" w:rsidRPr="006B1CC8" w:rsidRDefault="00CB4192" w:rsidP="00CB4192">
      <w:pPr>
        <w:spacing w:after="120" w:line="240" w:lineRule="auto"/>
        <w:jc w:val="both"/>
        <w:rPr>
          <w:b/>
          <w:color w:val="0070C0"/>
        </w:rPr>
      </w:pPr>
      <w:r>
        <w:rPr>
          <w:b/>
          <w:color w:val="0070C0"/>
        </w:rPr>
        <w:t>Câu 5</w:t>
      </w:r>
      <w:r w:rsidRPr="006B1CC8">
        <w:rPr>
          <w:b/>
          <w:color w:val="0070C0"/>
        </w:rPr>
        <w:t>:</w:t>
      </w:r>
      <w:r>
        <w:rPr>
          <w:b/>
          <w:color w:val="0070C0"/>
        </w:rPr>
        <w:t xml:space="preserve"> </w:t>
      </w:r>
      <w:r>
        <w:t>Số tự nhiên a có 2 chữ số, khi viết thêm số 21 vào đằng trước số a thì ta được một số gấp 31 lần số a. Vậy số a có tổng các chữ số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CB4192" w:rsidTr="00CC2661">
        <w:tc>
          <w:tcPr>
            <w:tcW w:w="2534" w:type="dxa"/>
          </w:tcPr>
          <w:p w:rsidR="00CB4192" w:rsidRPr="00A60A6C" w:rsidRDefault="00CB4192" w:rsidP="00CC2661">
            <w:pPr>
              <w:spacing w:after="120"/>
              <w:jc w:val="both"/>
            </w:pPr>
            <w:r>
              <w:rPr>
                <w:b/>
              </w:rPr>
              <w:t xml:space="preserve">     </w:t>
            </w:r>
            <w:r>
              <w:t>A. 70</w:t>
            </w:r>
          </w:p>
        </w:tc>
        <w:tc>
          <w:tcPr>
            <w:tcW w:w="2535" w:type="dxa"/>
          </w:tcPr>
          <w:p w:rsidR="00CB4192" w:rsidRPr="00A60A6C" w:rsidRDefault="00CB4192" w:rsidP="00CC2661">
            <w:pPr>
              <w:spacing w:after="120"/>
              <w:jc w:val="both"/>
            </w:pPr>
            <w:r>
              <w:rPr>
                <w:b/>
              </w:rPr>
              <w:t xml:space="preserve">     </w:t>
            </w:r>
            <w:r>
              <w:t>B. 7</w:t>
            </w:r>
          </w:p>
        </w:tc>
        <w:tc>
          <w:tcPr>
            <w:tcW w:w="2535" w:type="dxa"/>
          </w:tcPr>
          <w:p w:rsidR="00CB4192" w:rsidRPr="00A60A6C" w:rsidRDefault="00CB4192" w:rsidP="00CC2661">
            <w:pPr>
              <w:spacing w:after="120"/>
              <w:jc w:val="both"/>
            </w:pPr>
            <w:r>
              <w:rPr>
                <w:b/>
              </w:rPr>
              <w:t xml:space="preserve">     </w:t>
            </w:r>
            <w:r>
              <w:t>C. 10</w:t>
            </w:r>
          </w:p>
        </w:tc>
        <w:tc>
          <w:tcPr>
            <w:tcW w:w="2535" w:type="dxa"/>
          </w:tcPr>
          <w:p w:rsidR="00CB4192" w:rsidRPr="00A60A6C" w:rsidRDefault="00CB4192" w:rsidP="00CC2661">
            <w:pPr>
              <w:spacing w:after="120"/>
              <w:jc w:val="both"/>
            </w:pPr>
            <w:r>
              <w:rPr>
                <w:b/>
              </w:rPr>
              <w:t xml:space="preserve">     </w:t>
            </w:r>
            <w:r>
              <w:t>D. 8</w:t>
            </w:r>
          </w:p>
        </w:tc>
      </w:tr>
    </w:tbl>
    <w:p w:rsidR="00CB4192" w:rsidRDefault="00CB4192" w:rsidP="00CB4192">
      <w:pPr>
        <w:spacing w:after="120" w:line="240" w:lineRule="auto"/>
        <w:jc w:val="both"/>
      </w:pPr>
      <w:r>
        <w:rPr>
          <w:b/>
          <w:color w:val="0070C0"/>
        </w:rPr>
        <w:t>Câu 6</w:t>
      </w:r>
      <w:r w:rsidRPr="006B1CC8">
        <w:rPr>
          <w:b/>
          <w:color w:val="0070C0"/>
        </w:rPr>
        <w:t>:</w:t>
      </w:r>
      <w:r>
        <w:rPr>
          <w:b/>
          <w:color w:val="0070C0"/>
        </w:rPr>
        <w:t xml:space="preserve"> </w:t>
      </w:r>
      <w:r>
        <w:t>Có 2 người đứng thành vòng tròn, tất cả đều quay mặt vào tâm, các vị trí đứng được đánh số thứ tự từ 1 đến 20 theo chiều kim đồng hồ. Họ đọc các số tự nhiên 1, 2, 3, … theo chiều kim đồng hồ như sau:</w:t>
      </w:r>
    </w:p>
    <w:p w:rsidR="00CB4192" w:rsidRDefault="00CB4192" w:rsidP="00CB4192">
      <w:pPr>
        <w:spacing w:after="120" w:line="240" w:lineRule="auto"/>
        <w:jc w:val="both"/>
      </w:pPr>
      <w:r>
        <w:t>Người đứng ở vị trí thứ nhất đọc số 1</w:t>
      </w:r>
    </w:p>
    <w:p w:rsidR="00CB4192" w:rsidRPr="006B1CC8" w:rsidRDefault="00CB4192" w:rsidP="00CB4192">
      <w:pPr>
        <w:spacing w:after="120" w:line="240" w:lineRule="auto"/>
        <w:jc w:val="both"/>
        <w:rPr>
          <w:b/>
          <w:color w:val="0070C0"/>
        </w:rPr>
      </w:pPr>
      <w:r>
        <w:t>Người đứng ở vị trí thứ hai đọc số 2</w:t>
      </w:r>
    </w:p>
    <w:p w:rsidR="00CB4192" w:rsidRDefault="00CB4192" w:rsidP="00CB4192">
      <w:pPr>
        <w:spacing w:after="120" w:line="240" w:lineRule="auto"/>
        <w:jc w:val="both"/>
        <w:rPr>
          <w:b/>
          <w:color w:val="0070C0"/>
        </w:rPr>
      </w:pPr>
      <w:r>
        <w:t>Người đứng ở vị trí thứ ba đọc số 3</w:t>
      </w:r>
    </w:p>
    <w:p w:rsidR="00CB4192" w:rsidRDefault="00CB4192" w:rsidP="00CB4192">
      <w:pPr>
        <w:spacing w:after="120" w:line="240" w:lineRule="auto"/>
        <w:jc w:val="both"/>
      </w:pPr>
      <w:r>
        <w:t>Người kế tiếp đọc số tự nhiên lớn hơn 1 đơn vị so với số mình vừa nghe của người bên cạnh đọc.</w:t>
      </w:r>
    </w:p>
    <w:p w:rsidR="00CB4192" w:rsidRPr="006B1CC8" w:rsidRDefault="00CB4192" w:rsidP="00CB4192">
      <w:pPr>
        <w:spacing w:after="120" w:line="240" w:lineRule="auto"/>
        <w:jc w:val="both"/>
        <w:rPr>
          <w:b/>
          <w:color w:val="0070C0"/>
        </w:rPr>
      </w:pPr>
      <w:r>
        <w:t>Hỏi người đứng ở vị trí bao nhiêu sẽ đọc số 201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CB4192" w:rsidTr="00CC2661">
        <w:tc>
          <w:tcPr>
            <w:tcW w:w="2534" w:type="dxa"/>
          </w:tcPr>
          <w:p w:rsidR="00CB4192" w:rsidRPr="00A60A6C" w:rsidRDefault="00CB4192" w:rsidP="00CC2661">
            <w:pPr>
              <w:spacing w:after="120"/>
              <w:jc w:val="both"/>
            </w:pPr>
            <w:r>
              <w:rPr>
                <w:b/>
              </w:rPr>
              <w:lastRenderedPageBreak/>
              <w:t xml:space="preserve">     </w:t>
            </w:r>
            <w:r>
              <w:t>A. 10</w:t>
            </w:r>
          </w:p>
        </w:tc>
        <w:tc>
          <w:tcPr>
            <w:tcW w:w="2535" w:type="dxa"/>
          </w:tcPr>
          <w:p w:rsidR="00CB4192" w:rsidRPr="00A60A6C" w:rsidRDefault="00CB4192" w:rsidP="00CC2661">
            <w:pPr>
              <w:spacing w:after="120"/>
              <w:jc w:val="both"/>
            </w:pPr>
            <w:r>
              <w:rPr>
                <w:b/>
              </w:rPr>
              <w:t xml:space="preserve">     </w:t>
            </w:r>
            <w:r>
              <w:t>B. 11</w:t>
            </w:r>
          </w:p>
        </w:tc>
        <w:tc>
          <w:tcPr>
            <w:tcW w:w="2535" w:type="dxa"/>
          </w:tcPr>
          <w:p w:rsidR="00CB4192" w:rsidRPr="00A60A6C" w:rsidRDefault="00CB4192" w:rsidP="00CC2661">
            <w:pPr>
              <w:spacing w:after="120"/>
              <w:jc w:val="both"/>
            </w:pPr>
            <w:r>
              <w:rPr>
                <w:b/>
              </w:rPr>
              <w:t xml:space="preserve">     </w:t>
            </w:r>
            <w:r>
              <w:t>C. 12</w:t>
            </w:r>
          </w:p>
        </w:tc>
        <w:tc>
          <w:tcPr>
            <w:tcW w:w="2535" w:type="dxa"/>
          </w:tcPr>
          <w:p w:rsidR="00CB4192" w:rsidRPr="00A60A6C" w:rsidRDefault="00CB4192" w:rsidP="00CC2661">
            <w:pPr>
              <w:spacing w:after="120"/>
              <w:jc w:val="both"/>
            </w:pPr>
            <w:r>
              <w:rPr>
                <w:b/>
              </w:rPr>
              <w:t xml:space="preserve">     </w:t>
            </w:r>
            <w:r>
              <w:t>D. 16</w:t>
            </w:r>
          </w:p>
        </w:tc>
      </w:tr>
    </w:tbl>
    <w:p w:rsidR="00CB4192" w:rsidRDefault="00CB4192" w:rsidP="00CB4192">
      <w:pPr>
        <w:spacing w:after="120" w:line="240" w:lineRule="auto"/>
        <w:jc w:val="both"/>
      </w:pPr>
      <w:r>
        <w:rPr>
          <w:b/>
          <w:color w:val="0070C0"/>
        </w:rPr>
        <w:t>Câu 7</w:t>
      </w:r>
      <w:r w:rsidRPr="006B1CC8">
        <w:rPr>
          <w:b/>
          <w:color w:val="0070C0"/>
        </w:rPr>
        <w:t>:</w:t>
      </w:r>
      <w:r>
        <w:rPr>
          <w:b/>
          <w:color w:val="0070C0"/>
        </w:rPr>
        <w:t xml:space="preserve"> </w:t>
      </w:r>
      <w:r>
        <w:t>Một công nhân làm việc trong một tuần (gồm 6 ngày vì chủ nhật nghỉ).</w:t>
      </w:r>
    </w:p>
    <w:p w:rsidR="00CB4192" w:rsidRDefault="00CB4192" w:rsidP="00CB4192">
      <w:pPr>
        <w:spacing w:after="120" w:line="240" w:lineRule="auto"/>
        <w:jc w:val="both"/>
      </w:pPr>
      <w:r>
        <w:t>Ngày thứ nhất ông ta được lĩnh 2 đôla.</w:t>
      </w:r>
    </w:p>
    <w:p w:rsidR="00CB4192" w:rsidRDefault="00CB4192" w:rsidP="00CB4192">
      <w:pPr>
        <w:spacing w:after="120" w:line="240" w:lineRule="auto"/>
        <w:jc w:val="both"/>
      </w:pPr>
      <w:r>
        <w:t>Ngày thứ hai ông ta được lĩnh 4 đôla</w:t>
      </w:r>
    </w:p>
    <w:p w:rsidR="00CB4192" w:rsidRDefault="00CB4192" w:rsidP="00CB4192">
      <w:pPr>
        <w:spacing w:after="120" w:line="240" w:lineRule="auto"/>
        <w:jc w:val="both"/>
      </w:pPr>
      <w:r>
        <w:t>Cứ như vậy ngày sau ông được lĩnh gấp đôi ngày trước</w:t>
      </w:r>
    </w:p>
    <w:p w:rsidR="00CB4192" w:rsidRPr="006B1CC8" w:rsidRDefault="00CB4192" w:rsidP="00CB4192">
      <w:pPr>
        <w:spacing w:after="120" w:line="240" w:lineRule="auto"/>
        <w:jc w:val="both"/>
        <w:rPr>
          <w:b/>
          <w:color w:val="0070C0"/>
        </w:rPr>
      </w:pPr>
      <w:r>
        <w:t>Hỏi tiền công ông ta được lĩnh trong một tuần là bao nhiêu đô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CB4192" w:rsidTr="00CC2661">
        <w:tc>
          <w:tcPr>
            <w:tcW w:w="2534" w:type="dxa"/>
          </w:tcPr>
          <w:p w:rsidR="00CB4192" w:rsidRPr="00A60A6C" w:rsidRDefault="00CB4192" w:rsidP="00CC2661">
            <w:pPr>
              <w:spacing w:after="120"/>
              <w:jc w:val="both"/>
            </w:pPr>
            <w:r>
              <w:rPr>
                <w:b/>
              </w:rPr>
              <w:t xml:space="preserve">     </w:t>
            </w:r>
            <w:r>
              <w:t>A. 30</w:t>
            </w:r>
          </w:p>
        </w:tc>
        <w:tc>
          <w:tcPr>
            <w:tcW w:w="2535" w:type="dxa"/>
          </w:tcPr>
          <w:p w:rsidR="00CB4192" w:rsidRPr="00A60A6C" w:rsidRDefault="00CB4192" w:rsidP="00CC2661">
            <w:pPr>
              <w:spacing w:after="120"/>
              <w:jc w:val="both"/>
            </w:pPr>
            <w:r>
              <w:rPr>
                <w:b/>
              </w:rPr>
              <w:t xml:space="preserve">     </w:t>
            </w:r>
            <w:r>
              <w:t>B. 122</w:t>
            </w:r>
          </w:p>
        </w:tc>
        <w:tc>
          <w:tcPr>
            <w:tcW w:w="2535" w:type="dxa"/>
          </w:tcPr>
          <w:p w:rsidR="00CB4192" w:rsidRPr="00A60A6C" w:rsidRDefault="00CB4192" w:rsidP="00CC2661">
            <w:pPr>
              <w:spacing w:after="120"/>
              <w:jc w:val="both"/>
            </w:pPr>
            <w:r>
              <w:rPr>
                <w:b/>
              </w:rPr>
              <w:t xml:space="preserve">     </w:t>
            </w:r>
            <w:r>
              <w:t>C. 124</w:t>
            </w:r>
          </w:p>
        </w:tc>
        <w:tc>
          <w:tcPr>
            <w:tcW w:w="2535" w:type="dxa"/>
          </w:tcPr>
          <w:p w:rsidR="00CB4192" w:rsidRPr="00A60A6C" w:rsidRDefault="00CB4192" w:rsidP="00CC2661">
            <w:pPr>
              <w:spacing w:after="120"/>
              <w:jc w:val="both"/>
            </w:pPr>
            <w:r>
              <w:rPr>
                <w:b/>
              </w:rPr>
              <w:t xml:space="preserve">     </w:t>
            </w:r>
            <w:r>
              <w:t>D. 126</w:t>
            </w:r>
          </w:p>
        </w:tc>
      </w:tr>
    </w:tbl>
    <w:p w:rsidR="00CB4192" w:rsidRPr="006B1CC8" w:rsidRDefault="00CB4192" w:rsidP="00CB4192">
      <w:pPr>
        <w:spacing w:after="120" w:line="240" w:lineRule="auto"/>
        <w:jc w:val="both"/>
        <w:rPr>
          <w:b/>
          <w:color w:val="0070C0"/>
        </w:rPr>
      </w:pPr>
      <w:r>
        <w:rPr>
          <w:b/>
          <w:color w:val="0070C0"/>
        </w:rPr>
        <w:t>Câu 8</w:t>
      </w:r>
      <w:r w:rsidRPr="006B1CC8">
        <w:rPr>
          <w:b/>
          <w:color w:val="0070C0"/>
        </w:rPr>
        <w:t>:</w:t>
      </w:r>
      <w:r>
        <w:rPr>
          <w:b/>
          <w:color w:val="0070C0"/>
        </w:rPr>
        <w:t xml:space="preserve"> </w:t>
      </w:r>
      <w:r>
        <w:t>Một nông dân mua 749 con cừu. Ông ta bán 700 con với số tiền ông ta đã mua 749 con. Với 49 con còn lại, ông ta cũng bán mỗi con với giá như đã bán 700 con. Hỏi phần trăm tiền lãi tính trên vốn ông ta bỏ ra được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CB4192" w:rsidTr="00CC2661">
        <w:tc>
          <w:tcPr>
            <w:tcW w:w="2534" w:type="dxa"/>
          </w:tcPr>
          <w:p w:rsidR="00CB4192" w:rsidRPr="00A60A6C" w:rsidRDefault="00CB4192" w:rsidP="00CC2661">
            <w:pPr>
              <w:spacing w:after="120"/>
              <w:jc w:val="both"/>
            </w:pPr>
            <w:r>
              <w:rPr>
                <w:b/>
              </w:rPr>
              <w:t xml:space="preserve">     </w:t>
            </w:r>
            <w:r>
              <w:t>A. 6,5%</w:t>
            </w:r>
          </w:p>
        </w:tc>
        <w:tc>
          <w:tcPr>
            <w:tcW w:w="2535" w:type="dxa"/>
          </w:tcPr>
          <w:p w:rsidR="00CB4192" w:rsidRPr="00A60A6C" w:rsidRDefault="00CB4192" w:rsidP="00CC2661">
            <w:pPr>
              <w:spacing w:after="120"/>
              <w:jc w:val="both"/>
            </w:pPr>
            <w:r>
              <w:rPr>
                <w:b/>
              </w:rPr>
              <w:t xml:space="preserve">     </w:t>
            </w:r>
            <w:r>
              <w:t>B. 7%</w:t>
            </w:r>
          </w:p>
        </w:tc>
        <w:tc>
          <w:tcPr>
            <w:tcW w:w="2535" w:type="dxa"/>
          </w:tcPr>
          <w:p w:rsidR="00CB4192" w:rsidRPr="00A60A6C" w:rsidRDefault="00CB4192" w:rsidP="00CC2661">
            <w:pPr>
              <w:spacing w:after="120"/>
              <w:jc w:val="both"/>
            </w:pPr>
            <w:r>
              <w:rPr>
                <w:b/>
              </w:rPr>
              <w:t xml:space="preserve">     </w:t>
            </w:r>
            <w:r>
              <w:t>C. 7,5%</w:t>
            </w:r>
          </w:p>
        </w:tc>
        <w:tc>
          <w:tcPr>
            <w:tcW w:w="2535" w:type="dxa"/>
          </w:tcPr>
          <w:p w:rsidR="00CB4192" w:rsidRPr="00A60A6C" w:rsidRDefault="00CB4192" w:rsidP="00CC2661">
            <w:pPr>
              <w:spacing w:after="120"/>
              <w:jc w:val="both"/>
            </w:pPr>
            <w:r>
              <w:rPr>
                <w:b/>
              </w:rPr>
              <w:t xml:space="preserve">     </w:t>
            </w:r>
            <w:r>
              <w:t>D. 8%</w:t>
            </w:r>
          </w:p>
        </w:tc>
      </w:tr>
    </w:tbl>
    <w:p w:rsidR="00CB4192" w:rsidRPr="006B1CC8" w:rsidRDefault="00CB4192" w:rsidP="00CB4192">
      <w:pPr>
        <w:spacing w:after="120" w:line="240" w:lineRule="auto"/>
        <w:jc w:val="both"/>
        <w:rPr>
          <w:b/>
          <w:color w:val="0070C0"/>
        </w:rPr>
      </w:pPr>
      <w:r>
        <w:rPr>
          <w:b/>
          <w:color w:val="0070C0"/>
        </w:rPr>
        <w:t>Câu 9</w:t>
      </w:r>
      <w:r w:rsidRPr="006B1CC8">
        <w:rPr>
          <w:b/>
          <w:color w:val="0070C0"/>
        </w:rPr>
        <w:t>:</w:t>
      </w:r>
      <w:r>
        <w:rPr>
          <w:b/>
          <w:color w:val="0070C0"/>
        </w:rPr>
        <w:t xml:space="preserve"> </w:t>
      </w:r>
      <w:r>
        <w:t>Có bao nhiêu số tự nhiên khác 0 và nhỏ hơn 1000 và không chia hết cho 5, không chia hết cho 7?</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CB4192" w:rsidTr="00CC2661">
        <w:tc>
          <w:tcPr>
            <w:tcW w:w="2534" w:type="dxa"/>
          </w:tcPr>
          <w:p w:rsidR="00CB4192" w:rsidRPr="00A60A6C" w:rsidRDefault="00CB4192" w:rsidP="00CC2661">
            <w:pPr>
              <w:spacing w:after="120"/>
              <w:jc w:val="both"/>
            </w:pPr>
            <w:r>
              <w:rPr>
                <w:b/>
              </w:rPr>
              <w:t xml:space="preserve">     </w:t>
            </w:r>
            <w:r>
              <w:t>A. 688</w:t>
            </w:r>
          </w:p>
        </w:tc>
        <w:tc>
          <w:tcPr>
            <w:tcW w:w="2535" w:type="dxa"/>
          </w:tcPr>
          <w:p w:rsidR="00CB4192" w:rsidRPr="00A60A6C" w:rsidRDefault="00CB4192" w:rsidP="00CC2661">
            <w:pPr>
              <w:spacing w:after="120"/>
              <w:jc w:val="both"/>
            </w:pPr>
            <w:r>
              <w:rPr>
                <w:b/>
              </w:rPr>
              <w:t xml:space="preserve">     </w:t>
            </w:r>
            <w:r>
              <w:t>B. 686</w:t>
            </w:r>
          </w:p>
        </w:tc>
        <w:tc>
          <w:tcPr>
            <w:tcW w:w="2535" w:type="dxa"/>
          </w:tcPr>
          <w:p w:rsidR="00CB4192" w:rsidRPr="00A60A6C" w:rsidRDefault="00CB4192" w:rsidP="00CC2661">
            <w:pPr>
              <w:spacing w:after="120"/>
              <w:jc w:val="both"/>
            </w:pPr>
            <w:r>
              <w:rPr>
                <w:b/>
              </w:rPr>
              <w:t xml:space="preserve">     </w:t>
            </w:r>
            <w:r>
              <w:t>C. 684</w:t>
            </w:r>
          </w:p>
        </w:tc>
        <w:tc>
          <w:tcPr>
            <w:tcW w:w="2535" w:type="dxa"/>
          </w:tcPr>
          <w:p w:rsidR="00CB4192" w:rsidRPr="00A60A6C" w:rsidRDefault="00CB4192" w:rsidP="00CC2661">
            <w:pPr>
              <w:spacing w:after="120"/>
              <w:jc w:val="both"/>
            </w:pPr>
            <w:r>
              <w:rPr>
                <w:b/>
              </w:rPr>
              <w:t xml:space="preserve">     </w:t>
            </w:r>
            <w:r>
              <w:t>D. 658</w:t>
            </w:r>
          </w:p>
        </w:tc>
      </w:tr>
    </w:tbl>
    <w:p w:rsidR="00CB4192" w:rsidRPr="006B1CC8" w:rsidRDefault="00CB4192" w:rsidP="00CB4192">
      <w:pPr>
        <w:spacing w:after="120" w:line="240" w:lineRule="auto"/>
        <w:jc w:val="both"/>
        <w:rPr>
          <w:b/>
          <w:color w:val="0070C0"/>
        </w:rPr>
      </w:pPr>
      <w:r>
        <w:rPr>
          <w:b/>
          <w:color w:val="0070C0"/>
        </w:rPr>
        <w:t>Câu 10</w:t>
      </w:r>
      <w:r w:rsidRPr="006B1CC8">
        <w:rPr>
          <w:b/>
          <w:color w:val="0070C0"/>
        </w:rPr>
        <w:t>:</w:t>
      </w:r>
      <w:r>
        <w:rPr>
          <w:b/>
          <w:color w:val="0070C0"/>
        </w:rPr>
        <w:t xml:space="preserve"> </w:t>
      </w:r>
      <w:r>
        <w:t>Có 6 túi bi chứa lần lượt 18, 19, 21, 23, 25 và 34 viên bi. Chỉ có một túi là chứa toàn những viên bi trầy xước, còn 5 túi kia không chứa viên bị nào bị trầy xước cả. Lan lấy 3 túi, còn Minh lấy 2 túi, để lại túi chỉ gồm những viên bị trầy xước. Nếu số bi của Lan gấp đôi số bi của Minh thì hỏi có bao nhiêu viên bi trầy xước tất cả</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CB4192" w:rsidTr="00CC2661">
        <w:tc>
          <w:tcPr>
            <w:tcW w:w="2534" w:type="dxa"/>
          </w:tcPr>
          <w:p w:rsidR="00CB4192" w:rsidRPr="00A60A6C" w:rsidRDefault="00CB4192" w:rsidP="00CC2661">
            <w:pPr>
              <w:spacing w:after="120"/>
              <w:jc w:val="both"/>
            </w:pPr>
            <w:r>
              <w:rPr>
                <w:b/>
              </w:rPr>
              <w:t xml:space="preserve">     </w:t>
            </w:r>
            <w:r>
              <w:t>A. 18</w:t>
            </w:r>
          </w:p>
        </w:tc>
        <w:tc>
          <w:tcPr>
            <w:tcW w:w="2535" w:type="dxa"/>
          </w:tcPr>
          <w:p w:rsidR="00CB4192" w:rsidRPr="00A60A6C" w:rsidRDefault="00CB4192" w:rsidP="00CC2661">
            <w:pPr>
              <w:spacing w:after="120"/>
              <w:jc w:val="both"/>
            </w:pPr>
            <w:r>
              <w:rPr>
                <w:b/>
              </w:rPr>
              <w:t xml:space="preserve">     </w:t>
            </w:r>
            <w:r>
              <w:t>B. 19</w:t>
            </w:r>
          </w:p>
        </w:tc>
        <w:tc>
          <w:tcPr>
            <w:tcW w:w="2535" w:type="dxa"/>
          </w:tcPr>
          <w:p w:rsidR="00CB4192" w:rsidRPr="00A60A6C" w:rsidRDefault="00CB4192" w:rsidP="00CC2661">
            <w:pPr>
              <w:spacing w:after="120"/>
              <w:jc w:val="both"/>
            </w:pPr>
            <w:r>
              <w:rPr>
                <w:b/>
              </w:rPr>
              <w:t xml:space="preserve">     </w:t>
            </w:r>
            <w:r>
              <w:t>C. 21</w:t>
            </w:r>
          </w:p>
        </w:tc>
        <w:tc>
          <w:tcPr>
            <w:tcW w:w="2535" w:type="dxa"/>
          </w:tcPr>
          <w:p w:rsidR="00CB4192" w:rsidRPr="00A60A6C" w:rsidRDefault="00CB4192" w:rsidP="00CC2661">
            <w:pPr>
              <w:spacing w:after="120"/>
              <w:jc w:val="both"/>
            </w:pPr>
            <w:r>
              <w:rPr>
                <w:b/>
              </w:rPr>
              <w:t xml:space="preserve">     </w:t>
            </w:r>
            <w:r>
              <w:t>D. 23</w:t>
            </w:r>
          </w:p>
        </w:tc>
      </w:tr>
    </w:tbl>
    <w:p w:rsidR="00CB4192" w:rsidRPr="00E752E6" w:rsidRDefault="00CB4192" w:rsidP="00CB4192">
      <w:pPr>
        <w:spacing w:after="120" w:line="240" w:lineRule="auto"/>
        <w:jc w:val="both"/>
        <w:rPr>
          <w:i/>
        </w:rPr>
      </w:pPr>
      <w:r w:rsidRPr="006B1CC8">
        <w:rPr>
          <w:b/>
          <w:color w:val="0070C0"/>
        </w:rPr>
        <w:t>II.</w:t>
      </w:r>
      <w:r>
        <w:rPr>
          <w:b/>
          <w:color w:val="0070C0"/>
        </w:rPr>
        <w:t xml:space="preserve"> Phần tự luận</w:t>
      </w:r>
      <w:r>
        <w:rPr>
          <w:b/>
        </w:rPr>
        <w:t xml:space="preserve"> </w:t>
      </w:r>
      <w:r>
        <w:rPr>
          <w:b/>
          <w:color w:val="0070C0"/>
        </w:rPr>
        <w:t>(5,0</w:t>
      </w:r>
      <w:r w:rsidRPr="00E752E6">
        <w:rPr>
          <w:b/>
          <w:color w:val="0070C0"/>
        </w:rPr>
        <w:t xml:space="preserve"> điểm)</w:t>
      </w:r>
      <w:r>
        <w:rPr>
          <w:b/>
          <w:color w:val="0070C0"/>
        </w:rPr>
        <w:t xml:space="preserve"> </w:t>
      </w:r>
      <w:r w:rsidRPr="00E752E6">
        <w:t>Giải các bài tậ</w:t>
      </w:r>
      <w:r>
        <w:t>p</w:t>
      </w:r>
      <w:r w:rsidRPr="00E752E6">
        <w:t xml:space="preserve"> sau:</w:t>
      </w:r>
    </w:p>
    <w:p w:rsidR="00CB4192" w:rsidRPr="00E752E6" w:rsidRDefault="00CB4192" w:rsidP="00CB4192">
      <w:pPr>
        <w:spacing w:after="120" w:line="240" w:lineRule="auto"/>
        <w:jc w:val="both"/>
      </w:pPr>
      <w:r w:rsidRPr="006B1CC8">
        <w:rPr>
          <w:b/>
          <w:color w:val="0070C0"/>
        </w:rPr>
        <w:t>Bài 1</w:t>
      </w:r>
      <w:r>
        <w:rPr>
          <w:b/>
          <w:color w:val="0070C0"/>
        </w:rPr>
        <w:t>:</w:t>
      </w:r>
      <w:r>
        <w:rPr>
          <w:b/>
        </w:rPr>
        <w:t xml:space="preserve"> </w:t>
      </w:r>
      <w:r>
        <w:rPr>
          <w:i/>
        </w:rPr>
        <w:t>(1</w:t>
      </w:r>
      <w:r w:rsidRPr="00E752E6">
        <w:rPr>
          <w:i/>
        </w:rPr>
        <w:t xml:space="preserve"> điểm)</w:t>
      </w:r>
      <w:r>
        <w:rPr>
          <w:i/>
        </w:rPr>
        <w:t xml:space="preserve"> </w:t>
      </w:r>
      <w:r>
        <w:t xml:space="preserve">Tính: </w:t>
      </w:r>
      <w:r w:rsidRPr="00A73536">
        <w:rPr>
          <w:position w:val="-30"/>
        </w:rPr>
        <w:object w:dxaOrig="2560" w:dyaOrig="720">
          <v:shape id="_x0000_i1029" type="#_x0000_t75" style="width:128.25pt;height:36pt" o:ole="">
            <v:imagedata r:id="rId16" o:title=""/>
          </v:shape>
          <o:OLEObject Type="Embed" ProgID="Equation.DSMT4" ShapeID="_x0000_i1029" DrawAspect="Content" ObjectID="_1632291487" r:id="rId17"/>
        </w:object>
      </w:r>
    </w:p>
    <w:p w:rsidR="00CB4192" w:rsidRDefault="00CB4192" w:rsidP="00CB4192">
      <w:pPr>
        <w:spacing w:after="120" w:line="240" w:lineRule="auto"/>
        <w:jc w:val="both"/>
      </w:pPr>
      <w:r>
        <w:rPr>
          <w:b/>
          <w:color w:val="0070C0"/>
        </w:rPr>
        <w:t>Bài 2:</w:t>
      </w:r>
      <w:r>
        <w:rPr>
          <w:b/>
        </w:rPr>
        <w:t xml:space="preserve"> </w:t>
      </w:r>
      <w:r>
        <w:rPr>
          <w:i/>
        </w:rPr>
        <w:t>(1</w:t>
      </w:r>
      <w:r w:rsidRPr="00E752E6">
        <w:rPr>
          <w:i/>
        </w:rPr>
        <w:t xml:space="preserve"> điểm)</w:t>
      </w:r>
      <w:r>
        <w:rPr>
          <w:i/>
        </w:rPr>
        <w:t xml:space="preserve"> </w:t>
      </w:r>
      <w:r>
        <w:t xml:space="preserve">Tìm x: </w:t>
      </w:r>
      <w:r w:rsidRPr="00A73536">
        <w:rPr>
          <w:position w:val="-24"/>
        </w:rPr>
        <w:object w:dxaOrig="4599" w:dyaOrig="639">
          <v:shape id="_x0000_i1030" type="#_x0000_t75" style="width:230.25pt;height:32.25pt" o:ole="">
            <v:imagedata r:id="rId18" o:title=""/>
          </v:shape>
          <o:OLEObject Type="Embed" ProgID="Equation.DSMT4" ShapeID="_x0000_i1030" DrawAspect="Content" ObjectID="_1632291488" r:id="rId19"/>
        </w:object>
      </w:r>
    </w:p>
    <w:p w:rsidR="00CB4192" w:rsidRDefault="00CB4192" w:rsidP="00CB4192">
      <w:pPr>
        <w:spacing w:after="120" w:line="240" w:lineRule="auto"/>
        <w:jc w:val="both"/>
      </w:pPr>
      <w:r>
        <w:rPr>
          <w:noProof/>
          <w:lang w:eastAsia="zh-TW"/>
        </w:rPr>
        <w:pict>
          <v:shapetype id="_x0000_t202" coordsize="21600,21600" o:spt="202" path="m,l,21600r21600,l21600,xe">
            <v:stroke joinstyle="miter"/>
            <v:path gradientshapeok="t" o:connecttype="rect"/>
          </v:shapetype>
          <v:shape id="_x0000_s1383" type="#_x0000_t202" style="position:absolute;left:0;text-align:left;margin-left:328.1pt;margin-top:39.8pt;width:34.15pt;height:35.7pt;z-index:251673600;mso-height-percent:200;mso-height-percent:200;mso-width-relative:margin;mso-height-relative:margin" filled="f" stroked="f">
            <v:textbox style="mso-fit-shape-to-text:t">
              <w:txbxContent>
                <w:p w:rsidR="00CB4192" w:rsidRPr="00E65781" w:rsidRDefault="00CB4192" w:rsidP="00CB4192">
                  <w:r>
                    <w:t>A</w:t>
                  </w:r>
                </w:p>
              </w:txbxContent>
            </v:textbox>
          </v:shape>
        </w:pict>
      </w:r>
      <w:r>
        <w:rPr>
          <w:b/>
          <w:color w:val="0070C0"/>
        </w:rPr>
        <w:t>Bài 3:</w:t>
      </w:r>
      <w:r>
        <w:rPr>
          <w:b/>
        </w:rPr>
        <w:t xml:space="preserve"> </w:t>
      </w:r>
      <w:r>
        <w:rPr>
          <w:i/>
        </w:rPr>
        <w:t>(1,5</w:t>
      </w:r>
      <w:r w:rsidRPr="00E752E6">
        <w:rPr>
          <w:i/>
        </w:rPr>
        <w:t xml:space="preserve"> điểm)</w:t>
      </w:r>
      <w:r>
        <w:rPr>
          <w:i/>
        </w:rPr>
        <w:t xml:space="preserve"> </w:t>
      </w:r>
      <w:r>
        <w:t>Trong hình vẽ sau, cho tam giác ABC có diện tích = 100</w:t>
      </w:r>
      <w:r>
        <w:rPr>
          <w:i/>
        </w:rPr>
        <w:t>cm</w:t>
      </w:r>
      <w:r>
        <w:rPr>
          <w:i/>
          <w:vertAlign w:val="superscript"/>
        </w:rPr>
        <w:t>2</w:t>
      </w:r>
      <w:r>
        <w:t xml:space="preserve">. Trên AC lấy F sao cho </w:t>
      </w:r>
      <w:r w:rsidRPr="00A73536">
        <w:rPr>
          <w:position w:val="-24"/>
        </w:rPr>
        <w:object w:dxaOrig="1320" w:dyaOrig="639">
          <v:shape id="_x0000_i1031" type="#_x0000_t75" style="width:66pt;height:32.25pt" o:ole="">
            <v:imagedata r:id="rId20" o:title=""/>
          </v:shape>
          <o:OLEObject Type="Embed" ProgID="Equation.DSMT4" ShapeID="_x0000_i1031" DrawAspect="Content" ObjectID="_1632291489" r:id="rId21"/>
        </w:object>
      </w:r>
      <w:r>
        <w:t>. Lấy G là trung điểm của BF. Nối AG cắt BC tại E</w:t>
      </w:r>
    </w:p>
    <w:p w:rsidR="00CB4192" w:rsidRDefault="00CB4192" w:rsidP="00CB4192">
      <w:pPr>
        <w:spacing w:after="120" w:line="240" w:lineRule="auto"/>
        <w:jc w:val="both"/>
      </w:pPr>
      <w:r>
        <w:rPr>
          <w:noProof/>
        </w:rPr>
        <w:pict>
          <v:shape id="_x0000_s1384" type="#_x0000_t202" style="position:absolute;left:0;text-align:left;margin-left:361.85pt;margin-top:11.25pt;width:34.15pt;height:35.7pt;z-index:251674624;mso-height-percent:200;mso-height-percent:200;mso-width-relative:margin;mso-height-relative:margin" filled="f" stroked="f">
            <v:textbox style="mso-fit-shape-to-text:t">
              <w:txbxContent>
                <w:p w:rsidR="00CB4192" w:rsidRPr="00E65781" w:rsidRDefault="00CB4192" w:rsidP="00CB4192">
                  <w:r>
                    <w:t>F</w:t>
                  </w:r>
                </w:p>
              </w:txbxContent>
            </v:textbox>
          </v:shape>
        </w:pict>
      </w:r>
      <w:r>
        <w:rPr>
          <w:noProof/>
        </w:rPr>
        <w:pict>
          <v:shapetype id="_x0000_t32" coordsize="21600,21600" o:spt="32" o:oned="t" path="m,l21600,21600e" filled="f">
            <v:path arrowok="t" fillok="f" o:connecttype="none"/>
            <o:lock v:ext="edit" shapetype="t"/>
          </v:shapetype>
          <v:shape id="_x0000_s1381" type="#_x0000_t32" style="position:absolute;left:0;text-align:left;margin-left:338.8pt;margin-top:6.75pt;width:2pt;height:70.5pt;flip:x;z-index:251671552" o:connectortype="straight"/>
        </w:pict>
      </w:r>
      <w:r>
        <w:rPr>
          <w:noProof/>
        </w:rPr>
        <w:pict>
          <v:oval id="_x0000_s1374" style="position:absolute;left:0;text-align:left;margin-left:338.8pt;margin-top:4.75pt;width:4.25pt;height:4.25pt;z-index:251664384" fillcolor="black [3213]"/>
        </w:pict>
      </w:r>
      <w:r>
        <w:rPr>
          <w:noProof/>
        </w:rPr>
        <w:pict>
          <v:shape id="_x0000_s1373" type="#_x0000_t32" style="position:absolute;left:0;text-align:left;margin-left:340.8pt;margin-top:6.75pt;width:92.25pt;height:70.5pt;flip:x y;z-index:251663360" o:connectortype="straight"/>
        </w:pict>
      </w:r>
      <w:r>
        <w:rPr>
          <w:noProof/>
        </w:rPr>
        <w:pict>
          <v:shape id="_x0000_s1371" type="#_x0000_t32" style="position:absolute;left:0;text-align:left;margin-left:303.3pt;margin-top:6.75pt;width:37.5pt;height:70.5pt;flip:x;z-index:251661312" o:connectortype="straight"/>
        </w:pict>
      </w:r>
      <w:r>
        <w:tab/>
        <w:t>a) Tính diện tích tam giác ABF.</w:t>
      </w:r>
    </w:p>
    <w:p w:rsidR="00CB4192" w:rsidRDefault="00CB4192" w:rsidP="00CB4192">
      <w:pPr>
        <w:spacing w:after="120" w:line="240" w:lineRule="auto"/>
        <w:jc w:val="both"/>
      </w:pPr>
      <w:r>
        <w:rPr>
          <w:noProof/>
        </w:rPr>
        <w:pict>
          <v:shape id="_x0000_s1390" type="#_x0000_t32" style="position:absolute;left:0;text-align:left;margin-left:354.8pt;margin-top:14.7pt;width:4.75pt;height:9pt;z-index:251680768" o:connectortype="straight"/>
        </w:pict>
      </w:r>
      <w:r>
        <w:rPr>
          <w:noProof/>
        </w:rPr>
        <w:pict>
          <v:shape id="_x0000_s1388" type="#_x0000_t202" style="position:absolute;left:0;text-align:left;margin-left:334.15pt;margin-top:24.15pt;width:34.15pt;height:35.7pt;z-index:251678720;mso-height-percent:200;mso-height-percent:200;mso-width-relative:margin;mso-height-relative:margin" filled="f" stroked="f">
            <v:textbox style="mso-fit-shape-to-text:t">
              <w:txbxContent>
                <w:p w:rsidR="00CB4192" w:rsidRPr="00E65781" w:rsidRDefault="00CB4192" w:rsidP="00CB4192">
                  <w:r>
                    <w:t>G</w:t>
                  </w:r>
                </w:p>
              </w:txbxContent>
            </v:textbox>
          </v:shape>
        </w:pict>
      </w:r>
      <w:r>
        <w:rPr>
          <w:noProof/>
        </w:rPr>
        <w:pict>
          <v:oval id="_x0000_s1380" style="position:absolute;left:0;text-align:left;margin-left:338.05pt;margin-top:27.7pt;width:4.25pt;height:4.25pt;z-index:251670528" fillcolor="black [3213]"/>
        </w:pict>
      </w:r>
      <w:r>
        <w:rPr>
          <w:noProof/>
        </w:rPr>
        <w:pict>
          <v:shape id="_x0000_s1379" type="#_x0000_t32" style="position:absolute;left:0;text-align:left;margin-left:303.3pt;margin-top:7.45pt;width:71.25pt;height:47.75pt;flip:y;z-index:251669504" o:connectortype="straight"/>
        </w:pict>
      </w:r>
      <w:r>
        <w:rPr>
          <w:noProof/>
        </w:rPr>
        <w:pict>
          <v:oval id="_x0000_s1378" style="position:absolute;left:0;text-align:left;margin-left:400.3pt;margin-top:29.95pt;width:4.25pt;height:4.25pt;z-index:251668480" fillcolor="black [3213]"/>
        </w:pict>
      </w:r>
      <w:r>
        <w:rPr>
          <w:noProof/>
        </w:rPr>
        <w:pict>
          <v:oval id="_x0000_s1377" style="position:absolute;left:0;text-align:left;margin-left:370.3pt;margin-top:7.45pt;width:4.25pt;height:4.25pt;z-index:251667456" fillcolor="black [3213]"/>
        </w:pict>
      </w:r>
      <w:r>
        <w:tab/>
        <w:t xml:space="preserve">b) Tính tỉ số </w:t>
      </w:r>
      <w:r w:rsidRPr="00A73536">
        <w:rPr>
          <w:position w:val="-24"/>
        </w:rPr>
        <w:object w:dxaOrig="499" w:dyaOrig="620">
          <v:shape id="_x0000_i1032" type="#_x0000_t75" style="width:24.75pt;height:30.75pt" o:ole="">
            <v:imagedata r:id="rId22" o:title=""/>
          </v:shape>
          <o:OLEObject Type="Embed" ProgID="Equation.DSMT4" ShapeID="_x0000_i1032" DrawAspect="Content" ObjectID="_1632291490" r:id="rId23"/>
        </w:object>
      </w:r>
      <w:r>
        <w:t>.</w:t>
      </w:r>
    </w:p>
    <w:p w:rsidR="00CB4192" w:rsidRDefault="00CB4192" w:rsidP="00CB4192">
      <w:pPr>
        <w:spacing w:after="120" w:line="240" w:lineRule="auto"/>
        <w:jc w:val="both"/>
      </w:pPr>
      <w:r>
        <w:rPr>
          <w:noProof/>
        </w:rPr>
        <w:pict>
          <v:shape id="_x0000_s1389" type="#_x0000_t32" style="position:absolute;left:0;text-align:left;margin-left:317.3pt;margin-top:2.45pt;width:4.75pt;height:9pt;z-index:251679744" o:connectortype="straight"/>
        </w:pict>
      </w:r>
      <w:r>
        <w:rPr>
          <w:noProof/>
        </w:rPr>
        <w:pict>
          <v:shape id="_x0000_s1387" type="#_x0000_t202" style="position:absolute;left:0;text-align:left;margin-left:328.15pt;margin-top:16.4pt;width:34.15pt;height:35.7pt;z-index:251677696;mso-height-percent:200;mso-height-percent:200;mso-width-relative:margin;mso-height-relative:margin" filled="f" stroked="f">
            <v:textbox style="mso-fit-shape-to-text:t">
              <w:txbxContent>
                <w:p w:rsidR="00CB4192" w:rsidRPr="00E65781" w:rsidRDefault="00CB4192" w:rsidP="00CB4192">
                  <w:r>
                    <w:t>E</w:t>
                  </w:r>
                </w:p>
              </w:txbxContent>
            </v:textbox>
          </v:shape>
        </w:pict>
      </w:r>
      <w:r>
        <w:rPr>
          <w:noProof/>
        </w:rPr>
        <w:pict>
          <v:shape id="_x0000_s1386" type="#_x0000_t202" style="position:absolute;left:0;text-align:left;margin-left:283.15pt;margin-top:6.65pt;width:34.15pt;height:35.7pt;z-index:251676672;mso-height-percent:200;mso-height-percent:200;mso-width-relative:margin;mso-height-relative:margin" filled="f" stroked="f">
            <v:textbox style="mso-fit-shape-to-text:t">
              <w:txbxContent>
                <w:p w:rsidR="00CB4192" w:rsidRPr="00E65781" w:rsidRDefault="00CB4192" w:rsidP="00CB4192">
                  <w:r>
                    <w:t>B</w:t>
                  </w:r>
                </w:p>
              </w:txbxContent>
            </v:textbox>
          </v:shape>
        </w:pict>
      </w:r>
      <w:r>
        <w:rPr>
          <w:noProof/>
        </w:rPr>
        <w:pict>
          <v:shape id="_x0000_s1385" type="#_x0000_t202" style="position:absolute;left:0;text-align:left;margin-left:429.35pt;margin-top:2.45pt;width:34.15pt;height:35.7pt;z-index:251675648;mso-height-percent:200;mso-height-percent:200;mso-width-relative:margin;mso-height-relative:margin" filled="f" stroked="f">
            <v:textbox style="mso-fit-shape-to-text:t">
              <w:txbxContent>
                <w:p w:rsidR="00CB4192" w:rsidRPr="00E65781" w:rsidRDefault="00CB4192" w:rsidP="00CB4192">
                  <w:r>
                    <w:t>C</w:t>
                  </w:r>
                </w:p>
              </w:txbxContent>
            </v:textbox>
          </v:shape>
        </w:pict>
      </w:r>
      <w:r>
        <w:rPr>
          <w:noProof/>
        </w:rPr>
        <w:pict>
          <v:oval id="_x0000_s1382" style="position:absolute;left:0;text-align:left;margin-left:337.3pt;margin-top:16.2pt;width:4.25pt;height:4.25pt;z-index:251672576" fillcolor="black [3213]"/>
        </w:pict>
      </w:r>
      <w:r>
        <w:rPr>
          <w:noProof/>
        </w:rPr>
        <w:pict>
          <v:oval id="_x0000_s1376" style="position:absolute;left:0;text-align:left;margin-left:301.8pt;margin-top:16.2pt;width:4.25pt;height:4.25pt;z-index:251666432" fillcolor="black [3213]"/>
        </w:pict>
      </w:r>
      <w:r>
        <w:rPr>
          <w:noProof/>
        </w:rPr>
        <w:pict>
          <v:oval id="_x0000_s1375" style="position:absolute;left:0;text-align:left;margin-left:431.05pt;margin-top:16.2pt;width:4.25pt;height:4.25pt;z-index:251665408" fillcolor="black [3213]"/>
        </w:pict>
      </w:r>
      <w:r>
        <w:rPr>
          <w:noProof/>
        </w:rPr>
        <w:pict>
          <v:shape id="_x0000_s1372" type="#_x0000_t32" style="position:absolute;left:0;text-align:left;margin-left:303.3pt;margin-top:18.2pt;width:129.75pt;height:0;z-index:251662336" o:connectortype="straight"/>
        </w:pict>
      </w:r>
    </w:p>
    <w:p w:rsidR="00CB4192" w:rsidRDefault="00CB4192" w:rsidP="00CB4192">
      <w:pPr>
        <w:spacing w:after="120" w:line="240" w:lineRule="auto"/>
        <w:jc w:val="both"/>
      </w:pPr>
    </w:p>
    <w:p w:rsidR="00CB4192" w:rsidRDefault="00CB4192" w:rsidP="00CB4192">
      <w:pPr>
        <w:spacing w:after="120" w:line="240" w:lineRule="auto"/>
        <w:jc w:val="both"/>
      </w:pPr>
      <w:r>
        <w:rPr>
          <w:b/>
          <w:color w:val="0070C0"/>
        </w:rPr>
        <w:lastRenderedPageBreak/>
        <w:t>Bài 4:</w:t>
      </w:r>
      <w:r>
        <w:rPr>
          <w:b/>
        </w:rPr>
        <w:t xml:space="preserve"> </w:t>
      </w:r>
      <w:r>
        <w:rPr>
          <w:i/>
        </w:rPr>
        <w:t>(1</w:t>
      </w:r>
      <w:r w:rsidRPr="00E752E6">
        <w:rPr>
          <w:i/>
        </w:rPr>
        <w:t xml:space="preserve"> điểm)</w:t>
      </w:r>
      <w:r>
        <w:rPr>
          <w:i/>
        </w:rPr>
        <w:t xml:space="preserve"> </w:t>
      </w:r>
      <w:r>
        <w:t>Cho bảng hình vuông như hình dưới đây là hình vuông kỳ diệu, có nghĩa là tổng 3 số trong mỗi hàng, mỗi cột, mỗi đường chéo chính đều bằng nhau. Tìm giá trị của số x ở góc trên cùng bên trái.</w:t>
      </w:r>
    </w:p>
    <w:tbl>
      <w:tblPr>
        <w:tblStyle w:val="TableGrid"/>
        <w:tblW w:w="0" w:type="auto"/>
        <w:tblInd w:w="7763" w:type="dxa"/>
        <w:tblLook w:val="04A0"/>
      </w:tblPr>
      <w:tblGrid>
        <w:gridCol w:w="1100"/>
        <w:gridCol w:w="1063"/>
        <w:gridCol w:w="1063"/>
      </w:tblGrid>
      <w:tr w:rsidR="00CB4192" w:rsidTr="00CB4192">
        <w:tc>
          <w:tcPr>
            <w:tcW w:w="1100" w:type="dxa"/>
          </w:tcPr>
          <w:p w:rsidR="00CB4192" w:rsidRDefault="00CB4192" w:rsidP="00CC2661">
            <w:pPr>
              <w:spacing w:after="120"/>
              <w:jc w:val="center"/>
            </w:pPr>
            <w:r>
              <w:t>x</w:t>
            </w:r>
          </w:p>
        </w:tc>
        <w:tc>
          <w:tcPr>
            <w:tcW w:w="1063" w:type="dxa"/>
          </w:tcPr>
          <w:p w:rsidR="00CB4192" w:rsidRDefault="00CB4192" w:rsidP="00CC2661">
            <w:pPr>
              <w:spacing w:after="120"/>
              <w:jc w:val="center"/>
            </w:pPr>
            <w:r>
              <w:t>21</w:t>
            </w:r>
          </w:p>
        </w:tc>
        <w:tc>
          <w:tcPr>
            <w:tcW w:w="1063" w:type="dxa"/>
          </w:tcPr>
          <w:p w:rsidR="00CB4192" w:rsidRDefault="00CB4192" w:rsidP="00CC2661">
            <w:pPr>
              <w:spacing w:after="120"/>
              <w:jc w:val="center"/>
            </w:pPr>
            <w:r>
              <w:t>94</w:t>
            </w:r>
          </w:p>
        </w:tc>
      </w:tr>
      <w:tr w:rsidR="00CB4192" w:rsidTr="00CB4192">
        <w:tc>
          <w:tcPr>
            <w:tcW w:w="1100" w:type="dxa"/>
          </w:tcPr>
          <w:p w:rsidR="00CB4192" w:rsidRDefault="00CB4192" w:rsidP="00CC2661">
            <w:pPr>
              <w:spacing w:after="120"/>
              <w:jc w:val="center"/>
            </w:pPr>
            <w:r>
              <w:t>3</w:t>
            </w:r>
          </w:p>
        </w:tc>
        <w:tc>
          <w:tcPr>
            <w:tcW w:w="1063" w:type="dxa"/>
          </w:tcPr>
          <w:p w:rsidR="00CB4192" w:rsidRDefault="00CB4192" w:rsidP="00CC2661">
            <w:pPr>
              <w:spacing w:after="120"/>
              <w:jc w:val="center"/>
            </w:pPr>
          </w:p>
        </w:tc>
        <w:tc>
          <w:tcPr>
            <w:tcW w:w="1063" w:type="dxa"/>
          </w:tcPr>
          <w:p w:rsidR="00CB4192" w:rsidRDefault="00CB4192" w:rsidP="00CC2661">
            <w:pPr>
              <w:spacing w:after="120"/>
              <w:jc w:val="center"/>
            </w:pPr>
          </w:p>
        </w:tc>
      </w:tr>
      <w:tr w:rsidR="00CB4192" w:rsidTr="00CB4192">
        <w:tc>
          <w:tcPr>
            <w:tcW w:w="1100" w:type="dxa"/>
          </w:tcPr>
          <w:p w:rsidR="00CB4192" w:rsidRDefault="00CB4192" w:rsidP="00CC2661">
            <w:pPr>
              <w:spacing w:after="120"/>
              <w:jc w:val="center"/>
            </w:pPr>
          </w:p>
        </w:tc>
        <w:tc>
          <w:tcPr>
            <w:tcW w:w="1063" w:type="dxa"/>
          </w:tcPr>
          <w:p w:rsidR="00CB4192" w:rsidRDefault="00CB4192" w:rsidP="00CC2661">
            <w:pPr>
              <w:spacing w:after="120"/>
              <w:jc w:val="center"/>
            </w:pPr>
          </w:p>
        </w:tc>
        <w:tc>
          <w:tcPr>
            <w:tcW w:w="1063" w:type="dxa"/>
          </w:tcPr>
          <w:p w:rsidR="00CB4192" w:rsidRDefault="00CB4192" w:rsidP="00CC2661">
            <w:pPr>
              <w:spacing w:after="120"/>
              <w:jc w:val="center"/>
            </w:pPr>
          </w:p>
        </w:tc>
      </w:tr>
    </w:tbl>
    <w:p w:rsidR="00CB4192" w:rsidRPr="0012160A" w:rsidRDefault="00CB4192" w:rsidP="00CB4192">
      <w:pPr>
        <w:spacing w:after="120" w:line="240" w:lineRule="auto"/>
        <w:jc w:val="both"/>
      </w:pPr>
      <w:r>
        <w:rPr>
          <w:b/>
          <w:color w:val="0070C0"/>
        </w:rPr>
        <w:t>Bài 4:</w:t>
      </w:r>
      <w:r>
        <w:rPr>
          <w:b/>
        </w:rPr>
        <w:t xml:space="preserve"> </w:t>
      </w:r>
      <w:r>
        <w:rPr>
          <w:i/>
        </w:rPr>
        <w:t>(0,5</w:t>
      </w:r>
      <w:r w:rsidRPr="00E752E6">
        <w:rPr>
          <w:i/>
        </w:rPr>
        <w:t xml:space="preserve"> điểm)</w:t>
      </w:r>
      <w:r>
        <w:rPr>
          <w:i/>
        </w:rPr>
        <w:t xml:space="preserve"> </w:t>
      </w:r>
      <w:r>
        <w:t>Tìm số có 5 chữ số a</w:t>
      </w:r>
    </w:p>
    <w:p w:rsidR="00CB4192" w:rsidRPr="00E752E6" w:rsidRDefault="00CB4192" w:rsidP="00CB4192">
      <w:pPr>
        <w:spacing w:after="120" w:line="240" w:lineRule="auto"/>
        <w:jc w:val="both"/>
        <w:rPr>
          <w:i/>
        </w:rPr>
      </w:pPr>
      <w:r>
        <w:t xml:space="preserve">Biết </w:t>
      </w:r>
      <w:r w:rsidRPr="00A73536">
        <w:rPr>
          <w:position w:val="-6"/>
        </w:rPr>
        <w:object w:dxaOrig="740" w:dyaOrig="360">
          <v:shape id="_x0000_i1033" type="#_x0000_t75" style="width:36.75pt;height:18pt" o:ole="">
            <v:imagedata r:id="rId24" o:title=""/>
          </v:shape>
          <o:OLEObject Type="Embed" ProgID="Equation.DSMT4" ShapeID="_x0000_i1033" DrawAspect="Content" ObjectID="_1632291491" r:id="rId25"/>
        </w:object>
      </w:r>
      <w:r>
        <w:t xml:space="preserve"> = </w:t>
      </w:r>
      <w:r>
        <w:rPr>
          <w:i/>
        </w:rPr>
        <w:t>a × b × c × d × e × 45</w:t>
      </w:r>
    </w:p>
    <w:p w:rsidR="00006A39" w:rsidRPr="00CB4192" w:rsidRDefault="00006A39" w:rsidP="00CB4192"/>
    <w:sectPr w:rsidR="00006A39" w:rsidRPr="00CB4192" w:rsidSect="00BE1E21">
      <w:headerReference w:type="even" r:id="rId26"/>
      <w:headerReference w:type="default" r:id="rId27"/>
      <w:footerReference w:type="default" r:id="rId28"/>
      <w:headerReference w:type="first" r:id="rId29"/>
      <w:pgSz w:w="12240" w:h="15840"/>
      <w:pgMar w:top="720" w:right="474" w:bottom="720" w:left="993" w:header="720" w:footer="288"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B1A0C" w:rsidRDefault="005B1A0C" w:rsidP="00654F17">
      <w:pPr>
        <w:spacing w:after="0" w:line="240" w:lineRule="auto"/>
      </w:pPr>
      <w:r>
        <w:separator/>
      </w:r>
    </w:p>
  </w:endnote>
  <w:endnote w:type="continuationSeparator" w:id="0">
    <w:p w:rsidR="005B1A0C" w:rsidRDefault="005B1A0C" w:rsidP="00654F1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71E7" w:rsidRDefault="007471E7"/>
  <w:tbl>
    <w:tblPr>
      <w:tblW w:w="11341" w:type="dxa"/>
      <w:tblInd w:w="-983" w:type="dxa"/>
      <w:tblLook w:val="04A0"/>
    </w:tblPr>
    <w:tblGrid>
      <w:gridCol w:w="5736"/>
      <w:gridCol w:w="5605"/>
    </w:tblGrid>
    <w:tr w:rsidR="007471E7" w:rsidRPr="007D1109" w:rsidTr="007471E7">
      <w:trPr>
        <w:trHeight w:val="426"/>
      </w:trPr>
      <w:tc>
        <w:tcPr>
          <w:tcW w:w="5736" w:type="dxa"/>
        </w:tcPr>
        <w:p w:rsidR="007471E7" w:rsidRPr="007D1109" w:rsidRDefault="007471E7" w:rsidP="00654F17">
          <w:pPr>
            <w:pStyle w:val="Footer"/>
            <w:ind w:left="274" w:firstLine="293"/>
            <w:rPr>
              <w:rFonts w:cs="Times New Roman"/>
              <w:b/>
              <w:color w:val="FF0000"/>
              <w:sz w:val="24"/>
              <w:szCs w:val="24"/>
            </w:rPr>
          </w:pPr>
          <w:r w:rsidRPr="007D1109">
            <w:rPr>
              <w:rFonts w:cs="Times New Roman"/>
              <w:b/>
              <w:color w:val="FF0000"/>
              <w:sz w:val="24"/>
              <w:szCs w:val="24"/>
            </w:rPr>
            <w:t>Trung tâm Luyện thi AMAX – Hà Đông</w:t>
          </w:r>
        </w:p>
        <w:p w:rsidR="007471E7" w:rsidRPr="007D1109" w:rsidRDefault="007471E7" w:rsidP="007471E7">
          <w:pPr>
            <w:pStyle w:val="Footer"/>
            <w:rPr>
              <w:rFonts w:cs="Times New Roman"/>
              <w:sz w:val="24"/>
              <w:szCs w:val="24"/>
            </w:rPr>
          </w:pPr>
          <w:r w:rsidRPr="007D1109">
            <w:rPr>
              <w:rFonts w:cs="Times New Roman"/>
              <w:sz w:val="24"/>
              <w:szCs w:val="24"/>
            </w:rPr>
            <w:t>Hotline: 0902196677</w:t>
          </w:r>
        </w:p>
      </w:tc>
      <w:tc>
        <w:tcPr>
          <w:tcW w:w="5605" w:type="dxa"/>
        </w:tcPr>
        <w:p w:rsidR="007471E7" w:rsidRPr="007D1109" w:rsidRDefault="007471E7" w:rsidP="00654F17">
          <w:pPr>
            <w:pStyle w:val="Footer"/>
            <w:ind w:left="209"/>
            <w:jc w:val="right"/>
            <w:rPr>
              <w:rFonts w:cs="Times New Roman"/>
              <w:sz w:val="24"/>
              <w:szCs w:val="24"/>
            </w:rPr>
          </w:pPr>
          <w:r w:rsidRPr="007D1109">
            <w:rPr>
              <w:rFonts w:cs="Times New Roman"/>
              <w:sz w:val="24"/>
              <w:szCs w:val="24"/>
            </w:rPr>
            <w:t xml:space="preserve">Fanpage: </w:t>
          </w:r>
          <w:hyperlink r:id="rId1" w:history="1">
            <w:r w:rsidRPr="007D1109">
              <w:rPr>
                <w:rFonts w:cs="Times New Roman"/>
                <w:color w:val="0000FF"/>
                <w:sz w:val="24"/>
                <w:szCs w:val="24"/>
                <w:u w:val="single"/>
              </w:rPr>
              <w:t>https://www.facebook.com/luyenthiamax/</w:t>
            </w:r>
          </w:hyperlink>
        </w:p>
      </w:tc>
    </w:tr>
  </w:tbl>
  <w:p w:rsidR="007471E7" w:rsidRPr="007D1109" w:rsidRDefault="007471E7">
    <w:pPr>
      <w:pStyle w:val="Footer"/>
      <w:rPr>
        <w:rFonts w:cs="Times New Roma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B1A0C" w:rsidRDefault="005B1A0C" w:rsidP="00654F17">
      <w:pPr>
        <w:spacing w:after="0" w:line="240" w:lineRule="auto"/>
      </w:pPr>
      <w:r>
        <w:separator/>
      </w:r>
    </w:p>
  </w:footnote>
  <w:footnote w:type="continuationSeparator" w:id="0">
    <w:p w:rsidR="005B1A0C" w:rsidRDefault="005B1A0C" w:rsidP="00654F1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71E7" w:rsidRDefault="009030C1">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9791" o:spid="_x0000_s2050" type="#_x0000_t75" style="position:absolute;left:0;text-align:left;margin-left:0;margin-top:0;width:464.3pt;height:380.3pt;z-index:-251655168;mso-position-horizontal:center;mso-position-horizontal-relative:margin;mso-position-vertical:center;mso-position-vertical-relative:margin" o:allowincell="f">
          <v:imagedata r:id="rId1" o:title="2019-08-30_09h20_15"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71E7" w:rsidRDefault="009030C1">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9792" o:spid="_x0000_s2051" type="#_x0000_t75" style="position:absolute;left:0;text-align:left;margin-left:0;margin-top:0;width:464.3pt;height:380.3pt;z-index:-251654144;mso-position-horizontal:center;mso-position-horizontal-relative:margin;mso-position-vertical:center;mso-position-vertical-relative:margin" o:allowincell="f">
          <v:imagedata r:id="rId1" o:title="2019-08-30_09h20_15" gain="19661f" blacklevel="22938f"/>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71E7" w:rsidRDefault="009030C1">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9790" o:spid="_x0000_s2049" type="#_x0000_t75" style="position:absolute;left:0;text-align:left;margin-left:0;margin-top:0;width:464.3pt;height:380.3pt;z-index:-251656192;mso-position-horizontal:center;mso-position-horizontal-relative:margin;mso-position-vertical:center;mso-position-vertical-relative:margin" o:allowincell="f">
          <v:imagedata r:id="rId1" o:title="2019-08-30_09h20_15"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163"/>
  <w:displayHorizontalDrawingGridEvery w:val="2"/>
  <w:displayVerticalDrawingGridEvery w:val="2"/>
  <w:characterSpacingControl w:val="doNotCompress"/>
  <w:hdrShapeDefaults>
    <o:shapedefaults v:ext="edit" spidmax="33794"/>
    <o:shapelayout v:ext="edit">
      <o:idmap v:ext="edit" data="2"/>
    </o:shapelayout>
  </w:hdrShapeDefaults>
  <w:footnotePr>
    <w:footnote w:id="-1"/>
    <w:footnote w:id="0"/>
  </w:footnotePr>
  <w:endnotePr>
    <w:endnote w:id="-1"/>
    <w:endnote w:id="0"/>
  </w:endnotePr>
  <w:compat/>
  <w:rsids>
    <w:rsidRoot w:val="00654F17"/>
    <w:rsid w:val="00005D18"/>
    <w:rsid w:val="00006A39"/>
    <w:rsid w:val="000119C3"/>
    <w:rsid w:val="00011F0B"/>
    <w:rsid w:val="00012F95"/>
    <w:rsid w:val="00013085"/>
    <w:rsid w:val="00015615"/>
    <w:rsid w:val="00017BD4"/>
    <w:rsid w:val="00021129"/>
    <w:rsid w:val="00026B76"/>
    <w:rsid w:val="000307DC"/>
    <w:rsid w:val="000361BC"/>
    <w:rsid w:val="00036A02"/>
    <w:rsid w:val="000405FC"/>
    <w:rsid w:val="000424BB"/>
    <w:rsid w:val="0004395E"/>
    <w:rsid w:val="000444C5"/>
    <w:rsid w:val="00045DF0"/>
    <w:rsid w:val="00047678"/>
    <w:rsid w:val="0005091B"/>
    <w:rsid w:val="000524BB"/>
    <w:rsid w:val="000537E9"/>
    <w:rsid w:val="00053FE1"/>
    <w:rsid w:val="000602D1"/>
    <w:rsid w:val="00065D54"/>
    <w:rsid w:val="00066472"/>
    <w:rsid w:val="000664F7"/>
    <w:rsid w:val="00071AB4"/>
    <w:rsid w:val="00071BCC"/>
    <w:rsid w:val="000724B8"/>
    <w:rsid w:val="0007266C"/>
    <w:rsid w:val="00073250"/>
    <w:rsid w:val="00073ACB"/>
    <w:rsid w:val="000753AC"/>
    <w:rsid w:val="00076C1F"/>
    <w:rsid w:val="00077156"/>
    <w:rsid w:val="000844B8"/>
    <w:rsid w:val="000875DE"/>
    <w:rsid w:val="00090D10"/>
    <w:rsid w:val="000921D5"/>
    <w:rsid w:val="000945E4"/>
    <w:rsid w:val="000949D2"/>
    <w:rsid w:val="000960C6"/>
    <w:rsid w:val="000961DD"/>
    <w:rsid w:val="000A14B2"/>
    <w:rsid w:val="000A445B"/>
    <w:rsid w:val="000A63DA"/>
    <w:rsid w:val="000A7F38"/>
    <w:rsid w:val="000B5DFA"/>
    <w:rsid w:val="000B64DB"/>
    <w:rsid w:val="000B6872"/>
    <w:rsid w:val="000C2D61"/>
    <w:rsid w:val="000C4EF4"/>
    <w:rsid w:val="000D2F03"/>
    <w:rsid w:val="000D33AE"/>
    <w:rsid w:val="000D3B00"/>
    <w:rsid w:val="000D4097"/>
    <w:rsid w:val="000D5522"/>
    <w:rsid w:val="000D58C3"/>
    <w:rsid w:val="000E4625"/>
    <w:rsid w:val="000E494D"/>
    <w:rsid w:val="000E5464"/>
    <w:rsid w:val="000E6E76"/>
    <w:rsid w:val="000F1068"/>
    <w:rsid w:val="00100A7A"/>
    <w:rsid w:val="001153EF"/>
    <w:rsid w:val="001161E6"/>
    <w:rsid w:val="0012126A"/>
    <w:rsid w:val="0012194B"/>
    <w:rsid w:val="0012260F"/>
    <w:rsid w:val="0012304F"/>
    <w:rsid w:val="0012462B"/>
    <w:rsid w:val="00125ECB"/>
    <w:rsid w:val="00126F82"/>
    <w:rsid w:val="00133676"/>
    <w:rsid w:val="00137906"/>
    <w:rsid w:val="00137EE2"/>
    <w:rsid w:val="0014100F"/>
    <w:rsid w:val="00141297"/>
    <w:rsid w:val="00143309"/>
    <w:rsid w:val="0014481B"/>
    <w:rsid w:val="00145F96"/>
    <w:rsid w:val="0014746F"/>
    <w:rsid w:val="00151DC4"/>
    <w:rsid w:val="001528B3"/>
    <w:rsid w:val="00152AA9"/>
    <w:rsid w:val="001530C2"/>
    <w:rsid w:val="00163643"/>
    <w:rsid w:val="00171AD4"/>
    <w:rsid w:val="00172C70"/>
    <w:rsid w:val="00176AD6"/>
    <w:rsid w:val="00180A8E"/>
    <w:rsid w:val="00180FEC"/>
    <w:rsid w:val="0018246C"/>
    <w:rsid w:val="00197DC0"/>
    <w:rsid w:val="001A4023"/>
    <w:rsid w:val="001A7D1C"/>
    <w:rsid w:val="001B1894"/>
    <w:rsid w:val="001B1CEF"/>
    <w:rsid w:val="001B24D2"/>
    <w:rsid w:val="001B7126"/>
    <w:rsid w:val="001C3041"/>
    <w:rsid w:val="001C35AC"/>
    <w:rsid w:val="001C399E"/>
    <w:rsid w:val="001C495A"/>
    <w:rsid w:val="001C7630"/>
    <w:rsid w:val="001C7FF1"/>
    <w:rsid w:val="001D39DD"/>
    <w:rsid w:val="001D7B31"/>
    <w:rsid w:val="001E0FD5"/>
    <w:rsid w:val="001E3414"/>
    <w:rsid w:val="001F148A"/>
    <w:rsid w:val="001F154C"/>
    <w:rsid w:val="001F3900"/>
    <w:rsid w:val="001F47EC"/>
    <w:rsid w:val="00200298"/>
    <w:rsid w:val="002007EF"/>
    <w:rsid w:val="00201A16"/>
    <w:rsid w:val="00201E1F"/>
    <w:rsid w:val="002026DC"/>
    <w:rsid w:val="00207937"/>
    <w:rsid w:val="00231175"/>
    <w:rsid w:val="00233087"/>
    <w:rsid w:val="002342B2"/>
    <w:rsid w:val="002358C2"/>
    <w:rsid w:val="00235D55"/>
    <w:rsid w:val="00243241"/>
    <w:rsid w:val="0024473F"/>
    <w:rsid w:val="00251C14"/>
    <w:rsid w:val="002527DD"/>
    <w:rsid w:val="00255BEC"/>
    <w:rsid w:val="002560DC"/>
    <w:rsid w:val="00257762"/>
    <w:rsid w:val="002609DB"/>
    <w:rsid w:val="0026206B"/>
    <w:rsid w:val="00262418"/>
    <w:rsid w:val="00262750"/>
    <w:rsid w:val="00263EBD"/>
    <w:rsid w:val="00265A34"/>
    <w:rsid w:val="00265C94"/>
    <w:rsid w:val="00275117"/>
    <w:rsid w:val="00276A66"/>
    <w:rsid w:val="0028167A"/>
    <w:rsid w:val="00283E08"/>
    <w:rsid w:val="00285067"/>
    <w:rsid w:val="00291B80"/>
    <w:rsid w:val="00291E78"/>
    <w:rsid w:val="002941D6"/>
    <w:rsid w:val="00294A56"/>
    <w:rsid w:val="00296C03"/>
    <w:rsid w:val="00296D67"/>
    <w:rsid w:val="002A07FF"/>
    <w:rsid w:val="002A272F"/>
    <w:rsid w:val="002A4F57"/>
    <w:rsid w:val="002A6EDB"/>
    <w:rsid w:val="002B2955"/>
    <w:rsid w:val="002B2E57"/>
    <w:rsid w:val="002B475E"/>
    <w:rsid w:val="002B5360"/>
    <w:rsid w:val="002B61D7"/>
    <w:rsid w:val="002B63CC"/>
    <w:rsid w:val="002C4CF6"/>
    <w:rsid w:val="002D0A26"/>
    <w:rsid w:val="002D318C"/>
    <w:rsid w:val="002D3949"/>
    <w:rsid w:val="002D4093"/>
    <w:rsid w:val="002D463E"/>
    <w:rsid w:val="002D7E2E"/>
    <w:rsid w:val="002E2A3E"/>
    <w:rsid w:val="002E3D27"/>
    <w:rsid w:val="002E4978"/>
    <w:rsid w:val="002E50F7"/>
    <w:rsid w:val="002E5677"/>
    <w:rsid w:val="002E7CFA"/>
    <w:rsid w:val="002F0D2D"/>
    <w:rsid w:val="002F194B"/>
    <w:rsid w:val="002F45A0"/>
    <w:rsid w:val="002F4D1C"/>
    <w:rsid w:val="002F5506"/>
    <w:rsid w:val="002F5F53"/>
    <w:rsid w:val="002F68A9"/>
    <w:rsid w:val="0030277A"/>
    <w:rsid w:val="00302B60"/>
    <w:rsid w:val="00303913"/>
    <w:rsid w:val="00303EA3"/>
    <w:rsid w:val="00304AAE"/>
    <w:rsid w:val="00305EE3"/>
    <w:rsid w:val="003061FE"/>
    <w:rsid w:val="00307A81"/>
    <w:rsid w:val="003103DE"/>
    <w:rsid w:val="00310EEA"/>
    <w:rsid w:val="00314FD9"/>
    <w:rsid w:val="0032007B"/>
    <w:rsid w:val="00322E60"/>
    <w:rsid w:val="00325A58"/>
    <w:rsid w:val="0033667E"/>
    <w:rsid w:val="00341282"/>
    <w:rsid w:val="00343D9D"/>
    <w:rsid w:val="00346022"/>
    <w:rsid w:val="00346C55"/>
    <w:rsid w:val="00351709"/>
    <w:rsid w:val="00351E97"/>
    <w:rsid w:val="0035375C"/>
    <w:rsid w:val="00353B7F"/>
    <w:rsid w:val="003571D5"/>
    <w:rsid w:val="00361F62"/>
    <w:rsid w:val="00367ADF"/>
    <w:rsid w:val="00376C4F"/>
    <w:rsid w:val="00377497"/>
    <w:rsid w:val="00377F25"/>
    <w:rsid w:val="00380E7D"/>
    <w:rsid w:val="00381FE0"/>
    <w:rsid w:val="00382BDE"/>
    <w:rsid w:val="00387BC5"/>
    <w:rsid w:val="003900C2"/>
    <w:rsid w:val="00390B21"/>
    <w:rsid w:val="00393935"/>
    <w:rsid w:val="00394E12"/>
    <w:rsid w:val="00396566"/>
    <w:rsid w:val="003979F1"/>
    <w:rsid w:val="003A1076"/>
    <w:rsid w:val="003A3D23"/>
    <w:rsid w:val="003B04A7"/>
    <w:rsid w:val="003B20F6"/>
    <w:rsid w:val="003B44D0"/>
    <w:rsid w:val="003B44EC"/>
    <w:rsid w:val="003B5657"/>
    <w:rsid w:val="003B5707"/>
    <w:rsid w:val="003B5C5D"/>
    <w:rsid w:val="003C3D05"/>
    <w:rsid w:val="003C4D9D"/>
    <w:rsid w:val="003D345B"/>
    <w:rsid w:val="003D6072"/>
    <w:rsid w:val="003D658B"/>
    <w:rsid w:val="003E14DE"/>
    <w:rsid w:val="003E5A60"/>
    <w:rsid w:val="003E76D0"/>
    <w:rsid w:val="003F34DA"/>
    <w:rsid w:val="003F63C6"/>
    <w:rsid w:val="003F6B3B"/>
    <w:rsid w:val="004005CC"/>
    <w:rsid w:val="004110A9"/>
    <w:rsid w:val="00411167"/>
    <w:rsid w:val="004133C2"/>
    <w:rsid w:val="0041559C"/>
    <w:rsid w:val="00415E69"/>
    <w:rsid w:val="004161B0"/>
    <w:rsid w:val="00417563"/>
    <w:rsid w:val="00420BC1"/>
    <w:rsid w:val="004246A9"/>
    <w:rsid w:val="00424C81"/>
    <w:rsid w:val="00425AFC"/>
    <w:rsid w:val="0042640B"/>
    <w:rsid w:val="00430F89"/>
    <w:rsid w:val="00430F8D"/>
    <w:rsid w:val="00431034"/>
    <w:rsid w:val="004348E5"/>
    <w:rsid w:val="00442736"/>
    <w:rsid w:val="004437A0"/>
    <w:rsid w:val="00446B34"/>
    <w:rsid w:val="00447105"/>
    <w:rsid w:val="00450DA6"/>
    <w:rsid w:val="00452B48"/>
    <w:rsid w:val="00454B63"/>
    <w:rsid w:val="00456AF1"/>
    <w:rsid w:val="00457636"/>
    <w:rsid w:val="00461366"/>
    <w:rsid w:val="00462B7C"/>
    <w:rsid w:val="004632D1"/>
    <w:rsid w:val="00464A9F"/>
    <w:rsid w:val="0047099B"/>
    <w:rsid w:val="0047346A"/>
    <w:rsid w:val="00474459"/>
    <w:rsid w:val="00476F4F"/>
    <w:rsid w:val="0047725E"/>
    <w:rsid w:val="00481EFF"/>
    <w:rsid w:val="00493C04"/>
    <w:rsid w:val="004951AC"/>
    <w:rsid w:val="00496007"/>
    <w:rsid w:val="00497E2C"/>
    <w:rsid w:val="004A2432"/>
    <w:rsid w:val="004A44A2"/>
    <w:rsid w:val="004A4A18"/>
    <w:rsid w:val="004A4EC4"/>
    <w:rsid w:val="004A5F4C"/>
    <w:rsid w:val="004B1450"/>
    <w:rsid w:val="004B1FE1"/>
    <w:rsid w:val="004B2583"/>
    <w:rsid w:val="004B4064"/>
    <w:rsid w:val="004B6884"/>
    <w:rsid w:val="004C2095"/>
    <w:rsid w:val="004C63A4"/>
    <w:rsid w:val="004C774C"/>
    <w:rsid w:val="004D2B19"/>
    <w:rsid w:val="004D2DBA"/>
    <w:rsid w:val="004E00A2"/>
    <w:rsid w:val="004E60E1"/>
    <w:rsid w:val="004E7AAE"/>
    <w:rsid w:val="004F5D5C"/>
    <w:rsid w:val="004F6FBB"/>
    <w:rsid w:val="004F7F23"/>
    <w:rsid w:val="00501647"/>
    <w:rsid w:val="005047E6"/>
    <w:rsid w:val="00510C2B"/>
    <w:rsid w:val="00510F8E"/>
    <w:rsid w:val="00511716"/>
    <w:rsid w:val="00512B95"/>
    <w:rsid w:val="0051330B"/>
    <w:rsid w:val="005163FD"/>
    <w:rsid w:val="00517338"/>
    <w:rsid w:val="00523567"/>
    <w:rsid w:val="005245CD"/>
    <w:rsid w:val="005320C8"/>
    <w:rsid w:val="00535528"/>
    <w:rsid w:val="00536EC3"/>
    <w:rsid w:val="00540B85"/>
    <w:rsid w:val="0054146E"/>
    <w:rsid w:val="005520C0"/>
    <w:rsid w:val="00552F0F"/>
    <w:rsid w:val="0055733C"/>
    <w:rsid w:val="00557786"/>
    <w:rsid w:val="00557EFE"/>
    <w:rsid w:val="005623A6"/>
    <w:rsid w:val="0056366C"/>
    <w:rsid w:val="00565B1E"/>
    <w:rsid w:val="00565CAE"/>
    <w:rsid w:val="00566451"/>
    <w:rsid w:val="00570E08"/>
    <w:rsid w:val="00571595"/>
    <w:rsid w:val="0057172F"/>
    <w:rsid w:val="00571A9A"/>
    <w:rsid w:val="00573D66"/>
    <w:rsid w:val="0057408A"/>
    <w:rsid w:val="005768E1"/>
    <w:rsid w:val="005831A1"/>
    <w:rsid w:val="00586D8F"/>
    <w:rsid w:val="0058703F"/>
    <w:rsid w:val="00587794"/>
    <w:rsid w:val="00591854"/>
    <w:rsid w:val="0059262C"/>
    <w:rsid w:val="0059281F"/>
    <w:rsid w:val="005932AB"/>
    <w:rsid w:val="005935AF"/>
    <w:rsid w:val="0059474C"/>
    <w:rsid w:val="005970E3"/>
    <w:rsid w:val="005A36E1"/>
    <w:rsid w:val="005A54F6"/>
    <w:rsid w:val="005A584C"/>
    <w:rsid w:val="005B1A0C"/>
    <w:rsid w:val="005B29B9"/>
    <w:rsid w:val="005B64D8"/>
    <w:rsid w:val="005B6A24"/>
    <w:rsid w:val="005C0519"/>
    <w:rsid w:val="005C1805"/>
    <w:rsid w:val="005C3290"/>
    <w:rsid w:val="005C58E4"/>
    <w:rsid w:val="005C7D90"/>
    <w:rsid w:val="005C7FA9"/>
    <w:rsid w:val="005D0755"/>
    <w:rsid w:val="005D3596"/>
    <w:rsid w:val="005D577B"/>
    <w:rsid w:val="005D6CA3"/>
    <w:rsid w:val="005D736E"/>
    <w:rsid w:val="005E0195"/>
    <w:rsid w:val="005E629D"/>
    <w:rsid w:val="005E660F"/>
    <w:rsid w:val="005F1ECC"/>
    <w:rsid w:val="005F1FFB"/>
    <w:rsid w:val="005F6B00"/>
    <w:rsid w:val="0060466F"/>
    <w:rsid w:val="00604DDB"/>
    <w:rsid w:val="00605613"/>
    <w:rsid w:val="00607025"/>
    <w:rsid w:val="006079E3"/>
    <w:rsid w:val="00610354"/>
    <w:rsid w:val="006130FB"/>
    <w:rsid w:val="00614837"/>
    <w:rsid w:val="006204E8"/>
    <w:rsid w:val="00622BC3"/>
    <w:rsid w:val="00623172"/>
    <w:rsid w:val="00623C12"/>
    <w:rsid w:val="00623CC1"/>
    <w:rsid w:val="006260FA"/>
    <w:rsid w:val="00630F96"/>
    <w:rsid w:val="00633993"/>
    <w:rsid w:val="00634ED1"/>
    <w:rsid w:val="00640126"/>
    <w:rsid w:val="00640938"/>
    <w:rsid w:val="006409F7"/>
    <w:rsid w:val="00641FFD"/>
    <w:rsid w:val="006436D3"/>
    <w:rsid w:val="006439F2"/>
    <w:rsid w:val="00646E2C"/>
    <w:rsid w:val="006472A9"/>
    <w:rsid w:val="00647C41"/>
    <w:rsid w:val="00647DB1"/>
    <w:rsid w:val="00652BAD"/>
    <w:rsid w:val="00653AF8"/>
    <w:rsid w:val="00654F17"/>
    <w:rsid w:val="00656598"/>
    <w:rsid w:val="00656A9E"/>
    <w:rsid w:val="00656ED6"/>
    <w:rsid w:val="00657F14"/>
    <w:rsid w:val="00664376"/>
    <w:rsid w:val="00665412"/>
    <w:rsid w:val="0067322B"/>
    <w:rsid w:val="00677671"/>
    <w:rsid w:val="00680E4F"/>
    <w:rsid w:val="00683C7E"/>
    <w:rsid w:val="006850B4"/>
    <w:rsid w:val="006909DF"/>
    <w:rsid w:val="00690E51"/>
    <w:rsid w:val="00692C28"/>
    <w:rsid w:val="00694D9F"/>
    <w:rsid w:val="00695D30"/>
    <w:rsid w:val="006A1336"/>
    <w:rsid w:val="006A24A9"/>
    <w:rsid w:val="006A3F62"/>
    <w:rsid w:val="006A573B"/>
    <w:rsid w:val="006A584F"/>
    <w:rsid w:val="006B0D30"/>
    <w:rsid w:val="006B3ED7"/>
    <w:rsid w:val="006C0328"/>
    <w:rsid w:val="006C06CC"/>
    <w:rsid w:val="006C33DB"/>
    <w:rsid w:val="006C3495"/>
    <w:rsid w:val="006C4F8A"/>
    <w:rsid w:val="006C7D4E"/>
    <w:rsid w:val="006D5EC4"/>
    <w:rsid w:val="006E4365"/>
    <w:rsid w:val="006E43C3"/>
    <w:rsid w:val="006E4E19"/>
    <w:rsid w:val="006F2652"/>
    <w:rsid w:val="006F49DC"/>
    <w:rsid w:val="006F74CB"/>
    <w:rsid w:val="0070080D"/>
    <w:rsid w:val="00704E9B"/>
    <w:rsid w:val="00710500"/>
    <w:rsid w:val="00710854"/>
    <w:rsid w:val="00711F19"/>
    <w:rsid w:val="007130F2"/>
    <w:rsid w:val="00715856"/>
    <w:rsid w:val="00717A45"/>
    <w:rsid w:val="00732B85"/>
    <w:rsid w:val="00735C38"/>
    <w:rsid w:val="00736EB0"/>
    <w:rsid w:val="00736FFA"/>
    <w:rsid w:val="00740658"/>
    <w:rsid w:val="007406ED"/>
    <w:rsid w:val="00740CB5"/>
    <w:rsid w:val="00740E8F"/>
    <w:rsid w:val="00744059"/>
    <w:rsid w:val="007442E4"/>
    <w:rsid w:val="00745FB8"/>
    <w:rsid w:val="0074704B"/>
    <w:rsid w:val="007471E7"/>
    <w:rsid w:val="007478F3"/>
    <w:rsid w:val="00750CBE"/>
    <w:rsid w:val="0075334D"/>
    <w:rsid w:val="007543AD"/>
    <w:rsid w:val="00755B34"/>
    <w:rsid w:val="00760C7A"/>
    <w:rsid w:val="007636D4"/>
    <w:rsid w:val="0076393C"/>
    <w:rsid w:val="00763C91"/>
    <w:rsid w:val="0076769F"/>
    <w:rsid w:val="00770157"/>
    <w:rsid w:val="00770831"/>
    <w:rsid w:val="00780843"/>
    <w:rsid w:val="00785A0F"/>
    <w:rsid w:val="00790B23"/>
    <w:rsid w:val="00792BCD"/>
    <w:rsid w:val="0079364D"/>
    <w:rsid w:val="00793A21"/>
    <w:rsid w:val="00794ED3"/>
    <w:rsid w:val="007956F6"/>
    <w:rsid w:val="00796B5F"/>
    <w:rsid w:val="00797A51"/>
    <w:rsid w:val="00797CBE"/>
    <w:rsid w:val="007A0490"/>
    <w:rsid w:val="007A30FC"/>
    <w:rsid w:val="007A3566"/>
    <w:rsid w:val="007A55C6"/>
    <w:rsid w:val="007B03AB"/>
    <w:rsid w:val="007B1AFC"/>
    <w:rsid w:val="007B4AFF"/>
    <w:rsid w:val="007B5333"/>
    <w:rsid w:val="007B6F31"/>
    <w:rsid w:val="007C406A"/>
    <w:rsid w:val="007D27D8"/>
    <w:rsid w:val="007D3FEC"/>
    <w:rsid w:val="007D421A"/>
    <w:rsid w:val="007D42B1"/>
    <w:rsid w:val="007D4648"/>
    <w:rsid w:val="007D4D91"/>
    <w:rsid w:val="007D7BA1"/>
    <w:rsid w:val="007E30FE"/>
    <w:rsid w:val="007E43A7"/>
    <w:rsid w:val="007E4840"/>
    <w:rsid w:val="007E6FF6"/>
    <w:rsid w:val="007E7448"/>
    <w:rsid w:val="007E746E"/>
    <w:rsid w:val="007F11FA"/>
    <w:rsid w:val="007F167D"/>
    <w:rsid w:val="007F2CC8"/>
    <w:rsid w:val="007F36A0"/>
    <w:rsid w:val="007F3AD2"/>
    <w:rsid w:val="007F7C6C"/>
    <w:rsid w:val="008006F3"/>
    <w:rsid w:val="00800F98"/>
    <w:rsid w:val="00811D30"/>
    <w:rsid w:val="008126AB"/>
    <w:rsid w:val="00812D17"/>
    <w:rsid w:val="00813E37"/>
    <w:rsid w:val="00822CB1"/>
    <w:rsid w:val="00822EF4"/>
    <w:rsid w:val="00823785"/>
    <w:rsid w:val="00831D8C"/>
    <w:rsid w:val="00832EAC"/>
    <w:rsid w:val="008349B5"/>
    <w:rsid w:val="008352AB"/>
    <w:rsid w:val="00842E9F"/>
    <w:rsid w:val="00847223"/>
    <w:rsid w:val="00847258"/>
    <w:rsid w:val="00847277"/>
    <w:rsid w:val="00852ED4"/>
    <w:rsid w:val="0085361F"/>
    <w:rsid w:val="0085413E"/>
    <w:rsid w:val="008543CC"/>
    <w:rsid w:val="00855C58"/>
    <w:rsid w:val="00855FC9"/>
    <w:rsid w:val="008603E4"/>
    <w:rsid w:val="00860D25"/>
    <w:rsid w:val="00861957"/>
    <w:rsid w:val="00861A81"/>
    <w:rsid w:val="00862F0B"/>
    <w:rsid w:val="00866543"/>
    <w:rsid w:val="008702CB"/>
    <w:rsid w:val="008705A1"/>
    <w:rsid w:val="0087464B"/>
    <w:rsid w:val="008750D6"/>
    <w:rsid w:val="00875C8D"/>
    <w:rsid w:val="008814F4"/>
    <w:rsid w:val="00887DEF"/>
    <w:rsid w:val="008922DB"/>
    <w:rsid w:val="00895E3F"/>
    <w:rsid w:val="00895E66"/>
    <w:rsid w:val="00897779"/>
    <w:rsid w:val="008A0D35"/>
    <w:rsid w:val="008B0FCA"/>
    <w:rsid w:val="008B13A4"/>
    <w:rsid w:val="008B59D9"/>
    <w:rsid w:val="008B6E53"/>
    <w:rsid w:val="008C02DA"/>
    <w:rsid w:val="008C278B"/>
    <w:rsid w:val="008C2C6D"/>
    <w:rsid w:val="008C66AA"/>
    <w:rsid w:val="008C7AB9"/>
    <w:rsid w:val="008D3D8B"/>
    <w:rsid w:val="008D5483"/>
    <w:rsid w:val="008D5C06"/>
    <w:rsid w:val="008D5CB8"/>
    <w:rsid w:val="008D61B4"/>
    <w:rsid w:val="008E54E3"/>
    <w:rsid w:val="008E74B8"/>
    <w:rsid w:val="008F1A7B"/>
    <w:rsid w:val="008F1B9D"/>
    <w:rsid w:val="008F448E"/>
    <w:rsid w:val="008F7142"/>
    <w:rsid w:val="008F79A1"/>
    <w:rsid w:val="00902FE8"/>
    <w:rsid w:val="009030C1"/>
    <w:rsid w:val="009073D5"/>
    <w:rsid w:val="00910C3B"/>
    <w:rsid w:val="009150D3"/>
    <w:rsid w:val="00915CB8"/>
    <w:rsid w:val="009252F4"/>
    <w:rsid w:val="00925DDB"/>
    <w:rsid w:val="00932825"/>
    <w:rsid w:val="00932E33"/>
    <w:rsid w:val="009330A9"/>
    <w:rsid w:val="009358E4"/>
    <w:rsid w:val="009362BF"/>
    <w:rsid w:val="00940CA9"/>
    <w:rsid w:val="009412A7"/>
    <w:rsid w:val="009427F6"/>
    <w:rsid w:val="00942C14"/>
    <w:rsid w:val="009459E0"/>
    <w:rsid w:val="00945EB7"/>
    <w:rsid w:val="00946693"/>
    <w:rsid w:val="00952898"/>
    <w:rsid w:val="00954A40"/>
    <w:rsid w:val="0096021C"/>
    <w:rsid w:val="0096092C"/>
    <w:rsid w:val="009611BF"/>
    <w:rsid w:val="0096150D"/>
    <w:rsid w:val="009618D5"/>
    <w:rsid w:val="00963BAC"/>
    <w:rsid w:val="009640F9"/>
    <w:rsid w:val="00966603"/>
    <w:rsid w:val="00966DB5"/>
    <w:rsid w:val="009702B6"/>
    <w:rsid w:val="00970A25"/>
    <w:rsid w:val="00973F2B"/>
    <w:rsid w:val="009740CB"/>
    <w:rsid w:val="0097620A"/>
    <w:rsid w:val="009811C8"/>
    <w:rsid w:val="00981A36"/>
    <w:rsid w:val="00981A72"/>
    <w:rsid w:val="009859A8"/>
    <w:rsid w:val="00986FCC"/>
    <w:rsid w:val="00987D5F"/>
    <w:rsid w:val="00992323"/>
    <w:rsid w:val="00995C83"/>
    <w:rsid w:val="009A2843"/>
    <w:rsid w:val="009A2CB9"/>
    <w:rsid w:val="009A3C04"/>
    <w:rsid w:val="009A4424"/>
    <w:rsid w:val="009A699B"/>
    <w:rsid w:val="009A7833"/>
    <w:rsid w:val="009B1DD6"/>
    <w:rsid w:val="009B32B5"/>
    <w:rsid w:val="009B3D92"/>
    <w:rsid w:val="009B3E9A"/>
    <w:rsid w:val="009B40E7"/>
    <w:rsid w:val="009C687D"/>
    <w:rsid w:val="009D16A6"/>
    <w:rsid w:val="009D214E"/>
    <w:rsid w:val="009D3502"/>
    <w:rsid w:val="009D6AD3"/>
    <w:rsid w:val="009E12DC"/>
    <w:rsid w:val="009E5AD0"/>
    <w:rsid w:val="009E6523"/>
    <w:rsid w:val="009F17E1"/>
    <w:rsid w:val="009F7E53"/>
    <w:rsid w:val="00A00988"/>
    <w:rsid w:val="00A02103"/>
    <w:rsid w:val="00A0343A"/>
    <w:rsid w:val="00A03E4B"/>
    <w:rsid w:val="00A043D3"/>
    <w:rsid w:val="00A1063A"/>
    <w:rsid w:val="00A10718"/>
    <w:rsid w:val="00A17A9A"/>
    <w:rsid w:val="00A2162E"/>
    <w:rsid w:val="00A21E3C"/>
    <w:rsid w:val="00A36990"/>
    <w:rsid w:val="00A4490A"/>
    <w:rsid w:val="00A463ED"/>
    <w:rsid w:val="00A54306"/>
    <w:rsid w:val="00A55854"/>
    <w:rsid w:val="00A5589E"/>
    <w:rsid w:val="00A60AE5"/>
    <w:rsid w:val="00A62BA6"/>
    <w:rsid w:val="00A67B15"/>
    <w:rsid w:val="00A70B10"/>
    <w:rsid w:val="00A717BE"/>
    <w:rsid w:val="00A73A61"/>
    <w:rsid w:val="00A74997"/>
    <w:rsid w:val="00A77A46"/>
    <w:rsid w:val="00A81B18"/>
    <w:rsid w:val="00A82D32"/>
    <w:rsid w:val="00A82DF5"/>
    <w:rsid w:val="00A850B2"/>
    <w:rsid w:val="00A85382"/>
    <w:rsid w:val="00A91247"/>
    <w:rsid w:val="00A9132A"/>
    <w:rsid w:val="00A93FEB"/>
    <w:rsid w:val="00A947E5"/>
    <w:rsid w:val="00AA18BB"/>
    <w:rsid w:val="00AA2B7B"/>
    <w:rsid w:val="00AA3917"/>
    <w:rsid w:val="00AA3E92"/>
    <w:rsid w:val="00AA4555"/>
    <w:rsid w:val="00AB1F50"/>
    <w:rsid w:val="00AB376E"/>
    <w:rsid w:val="00AB78C4"/>
    <w:rsid w:val="00AB7BF9"/>
    <w:rsid w:val="00AC13C6"/>
    <w:rsid w:val="00AC418C"/>
    <w:rsid w:val="00AC612F"/>
    <w:rsid w:val="00AD1275"/>
    <w:rsid w:val="00AD1CB2"/>
    <w:rsid w:val="00AE562A"/>
    <w:rsid w:val="00AF0422"/>
    <w:rsid w:val="00AF51F7"/>
    <w:rsid w:val="00AF541E"/>
    <w:rsid w:val="00AF54B6"/>
    <w:rsid w:val="00B03C92"/>
    <w:rsid w:val="00B054B9"/>
    <w:rsid w:val="00B0700A"/>
    <w:rsid w:val="00B10FA1"/>
    <w:rsid w:val="00B21A5D"/>
    <w:rsid w:val="00B250C8"/>
    <w:rsid w:val="00B251E1"/>
    <w:rsid w:val="00B2606F"/>
    <w:rsid w:val="00B32CF1"/>
    <w:rsid w:val="00B3322F"/>
    <w:rsid w:val="00B366C5"/>
    <w:rsid w:val="00B40F3E"/>
    <w:rsid w:val="00B41960"/>
    <w:rsid w:val="00B4246D"/>
    <w:rsid w:val="00B44410"/>
    <w:rsid w:val="00B45B68"/>
    <w:rsid w:val="00B46C6E"/>
    <w:rsid w:val="00B4790A"/>
    <w:rsid w:val="00B47994"/>
    <w:rsid w:val="00B52133"/>
    <w:rsid w:val="00B52655"/>
    <w:rsid w:val="00B53106"/>
    <w:rsid w:val="00B535B9"/>
    <w:rsid w:val="00B55CDC"/>
    <w:rsid w:val="00B60127"/>
    <w:rsid w:val="00B631C9"/>
    <w:rsid w:val="00B6342F"/>
    <w:rsid w:val="00B75B3E"/>
    <w:rsid w:val="00B75E89"/>
    <w:rsid w:val="00B76295"/>
    <w:rsid w:val="00B767A7"/>
    <w:rsid w:val="00B772A9"/>
    <w:rsid w:val="00B83601"/>
    <w:rsid w:val="00B9357D"/>
    <w:rsid w:val="00B935B3"/>
    <w:rsid w:val="00B94F60"/>
    <w:rsid w:val="00B9773D"/>
    <w:rsid w:val="00BA5BAC"/>
    <w:rsid w:val="00BA72C0"/>
    <w:rsid w:val="00BB4E1A"/>
    <w:rsid w:val="00BB747B"/>
    <w:rsid w:val="00BC0B43"/>
    <w:rsid w:val="00BC73BA"/>
    <w:rsid w:val="00BC7598"/>
    <w:rsid w:val="00BD41AF"/>
    <w:rsid w:val="00BD68BA"/>
    <w:rsid w:val="00BE0B1F"/>
    <w:rsid w:val="00BE1E21"/>
    <w:rsid w:val="00BE3112"/>
    <w:rsid w:val="00BE456C"/>
    <w:rsid w:val="00BF17EA"/>
    <w:rsid w:val="00BF435E"/>
    <w:rsid w:val="00BF4936"/>
    <w:rsid w:val="00BF5843"/>
    <w:rsid w:val="00BF5E2A"/>
    <w:rsid w:val="00BF7A61"/>
    <w:rsid w:val="00C01467"/>
    <w:rsid w:val="00C01CBC"/>
    <w:rsid w:val="00C01FAD"/>
    <w:rsid w:val="00C0268B"/>
    <w:rsid w:val="00C03185"/>
    <w:rsid w:val="00C0342B"/>
    <w:rsid w:val="00C04C42"/>
    <w:rsid w:val="00C12520"/>
    <w:rsid w:val="00C12CC9"/>
    <w:rsid w:val="00C2410A"/>
    <w:rsid w:val="00C24C0D"/>
    <w:rsid w:val="00C30197"/>
    <w:rsid w:val="00C30642"/>
    <w:rsid w:val="00C307F2"/>
    <w:rsid w:val="00C331F0"/>
    <w:rsid w:val="00C334A7"/>
    <w:rsid w:val="00C34D98"/>
    <w:rsid w:val="00C4187E"/>
    <w:rsid w:val="00C42B66"/>
    <w:rsid w:val="00C44B23"/>
    <w:rsid w:val="00C45358"/>
    <w:rsid w:val="00C47BDA"/>
    <w:rsid w:val="00C50091"/>
    <w:rsid w:val="00C511E4"/>
    <w:rsid w:val="00C52482"/>
    <w:rsid w:val="00C5434B"/>
    <w:rsid w:val="00C61BDE"/>
    <w:rsid w:val="00C63FB9"/>
    <w:rsid w:val="00C64774"/>
    <w:rsid w:val="00C67C7F"/>
    <w:rsid w:val="00C7157B"/>
    <w:rsid w:val="00C77292"/>
    <w:rsid w:val="00C80060"/>
    <w:rsid w:val="00C8088C"/>
    <w:rsid w:val="00C83FA1"/>
    <w:rsid w:val="00C8478B"/>
    <w:rsid w:val="00C8671C"/>
    <w:rsid w:val="00C90FB2"/>
    <w:rsid w:val="00C932B7"/>
    <w:rsid w:val="00C939F3"/>
    <w:rsid w:val="00C97503"/>
    <w:rsid w:val="00CA3069"/>
    <w:rsid w:val="00CA4288"/>
    <w:rsid w:val="00CA4F9B"/>
    <w:rsid w:val="00CA7158"/>
    <w:rsid w:val="00CB1734"/>
    <w:rsid w:val="00CB2199"/>
    <w:rsid w:val="00CB4192"/>
    <w:rsid w:val="00CB7A46"/>
    <w:rsid w:val="00CC0326"/>
    <w:rsid w:val="00CC0EC1"/>
    <w:rsid w:val="00CC2541"/>
    <w:rsid w:val="00CC2A93"/>
    <w:rsid w:val="00CC2AE6"/>
    <w:rsid w:val="00CC3A98"/>
    <w:rsid w:val="00CC441B"/>
    <w:rsid w:val="00CC589B"/>
    <w:rsid w:val="00CD1A2F"/>
    <w:rsid w:val="00CD1C65"/>
    <w:rsid w:val="00CD2D5B"/>
    <w:rsid w:val="00CD47D2"/>
    <w:rsid w:val="00CD4C7C"/>
    <w:rsid w:val="00CE0928"/>
    <w:rsid w:val="00CE70F9"/>
    <w:rsid w:val="00CF0304"/>
    <w:rsid w:val="00CF0A29"/>
    <w:rsid w:val="00CF143C"/>
    <w:rsid w:val="00CF360F"/>
    <w:rsid w:val="00CF4F43"/>
    <w:rsid w:val="00CF5921"/>
    <w:rsid w:val="00CF5E12"/>
    <w:rsid w:val="00CF78A4"/>
    <w:rsid w:val="00D00548"/>
    <w:rsid w:val="00D01980"/>
    <w:rsid w:val="00D102AA"/>
    <w:rsid w:val="00D13C3A"/>
    <w:rsid w:val="00D14A1F"/>
    <w:rsid w:val="00D2766A"/>
    <w:rsid w:val="00D32245"/>
    <w:rsid w:val="00D32C76"/>
    <w:rsid w:val="00D35A01"/>
    <w:rsid w:val="00D44460"/>
    <w:rsid w:val="00D45029"/>
    <w:rsid w:val="00D46D14"/>
    <w:rsid w:val="00D532AB"/>
    <w:rsid w:val="00D57E65"/>
    <w:rsid w:val="00D61DC4"/>
    <w:rsid w:val="00D6221D"/>
    <w:rsid w:val="00D65C44"/>
    <w:rsid w:val="00D66B78"/>
    <w:rsid w:val="00D72369"/>
    <w:rsid w:val="00D72B6C"/>
    <w:rsid w:val="00D74128"/>
    <w:rsid w:val="00D74792"/>
    <w:rsid w:val="00D74F5A"/>
    <w:rsid w:val="00D7736A"/>
    <w:rsid w:val="00D81E97"/>
    <w:rsid w:val="00D825FC"/>
    <w:rsid w:val="00D83D27"/>
    <w:rsid w:val="00D90363"/>
    <w:rsid w:val="00D9394C"/>
    <w:rsid w:val="00D94413"/>
    <w:rsid w:val="00D94EB9"/>
    <w:rsid w:val="00D957F6"/>
    <w:rsid w:val="00DA18B0"/>
    <w:rsid w:val="00DA4148"/>
    <w:rsid w:val="00DA6DF4"/>
    <w:rsid w:val="00DB04C6"/>
    <w:rsid w:val="00DB0E1A"/>
    <w:rsid w:val="00DB1C3E"/>
    <w:rsid w:val="00DB2D21"/>
    <w:rsid w:val="00DB440D"/>
    <w:rsid w:val="00DB5F06"/>
    <w:rsid w:val="00DC0FE0"/>
    <w:rsid w:val="00DC1178"/>
    <w:rsid w:val="00DC16F4"/>
    <w:rsid w:val="00DC1CB5"/>
    <w:rsid w:val="00DC1D54"/>
    <w:rsid w:val="00DC1DDE"/>
    <w:rsid w:val="00DC2972"/>
    <w:rsid w:val="00DC705D"/>
    <w:rsid w:val="00DC78DD"/>
    <w:rsid w:val="00DD1F0A"/>
    <w:rsid w:val="00DD33D7"/>
    <w:rsid w:val="00DD3452"/>
    <w:rsid w:val="00DD4B82"/>
    <w:rsid w:val="00DD4C59"/>
    <w:rsid w:val="00DD5A3B"/>
    <w:rsid w:val="00DD7358"/>
    <w:rsid w:val="00DE26FA"/>
    <w:rsid w:val="00DE69D2"/>
    <w:rsid w:val="00DF6E0C"/>
    <w:rsid w:val="00E03211"/>
    <w:rsid w:val="00E03DCF"/>
    <w:rsid w:val="00E05B18"/>
    <w:rsid w:val="00E06633"/>
    <w:rsid w:val="00E12E84"/>
    <w:rsid w:val="00E153D0"/>
    <w:rsid w:val="00E20662"/>
    <w:rsid w:val="00E231F2"/>
    <w:rsid w:val="00E25BD0"/>
    <w:rsid w:val="00E304BD"/>
    <w:rsid w:val="00E32933"/>
    <w:rsid w:val="00E329A7"/>
    <w:rsid w:val="00E351E8"/>
    <w:rsid w:val="00E35527"/>
    <w:rsid w:val="00E41C37"/>
    <w:rsid w:val="00E43091"/>
    <w:rsid w:val="00E441CC"/>
    <w:rsid w:val="00E44792"/>
    <w:rsid w:val="00E458E7"/>
    <w:rsid w:val="00E471B9"/>
    <w:rsid w:val="00E50704"/>
    <w:rsid w:val="00E50D79"/>
    <w:rsid w:val="00E522C7"/>
    <w:rsid w:val="00E5272A"/>
    <w:rsid w:val="00E57350"/>
    <w:rsid w:val="00E605EB"/>
    <w:rsid w:val="00E65651"/>
    <w:rsid w:val="00E65F4C"/>
    <w:rsid w:val="00E67D39"/>
    <w:rsid w:val="00E7053B"/>
    <w:rsid w:val="00E70739"/>
    <w:rsid w:val="00E71FAC"/>
    <w:rsid w:val="00E72378"/>
    <w:rsid w:val="00E73045"/>
    <w:rsid w:val="00E73219"/>
    <w:rsid w:val="00E745CB"/>
    <w:rsid w:val="00E84E07"/>
    <w:rsid w:val="00E85C8A"/>
    <w:rsid w:val="00E86905"/>
    <w:rsid w:val="00E90A8F"/>
    <w:rsid w:val="00E94A14"/>
    <w:rsid w:val="00E95102"/>
    <w:rsid w:val="00E97A58"/>
    <w:rsid w:val="00EA0FE8"/>
    <w:rsid w:val="00EA2875"/>
    <w:rsid w:val="00EA38D7"/>
    <w:rsid w:val="00EA3D90"/>
    <w:rsid w:val="00EA43EC"/>
    <w:rsid w:val="00EA6260"/>
    <w:rsid w:val="00EA6AA9"/>
    <w:rsid w:val="00EA6D33"/>
    <w:rsid w:val="00EB40A3"/>
    <w:rsid w:val="00EB4E19"/>
    <w:rsid w:val="00EB68F9"/>
    <w:rsid w:val="00EC00A0"/>
    <w:rsid w:val="00EC18AF"/>
    <w:rsid w:val="00EC366C"/>
    <w:rsid w:val="00EC3CC0"/>
    <w:rsid w:val="00EC5944"/>
    <w:rsid w:val="00EC5C5B"/>
    <w:rsid w:val="00EC6F52"/>
    <w:rsid w:val="00ED0233"/>
    <w:rsid w:val="00ED24FF"/>
    <w:rsid w:val="00ED43C9"/>
    <w:rsid w:val="00ED6F3C"/>
    <w:rsid w:val="00EE139F"/>
    <w:rsid w:val="00EE165D"/>
    <w:rsid w:val="00EE3161"/>
    <w:rsid w:val="00EE5E94"/>
    <w:rsid w:val="00EE6BAA"/>
    <w:rsid w:val="00EF4E8F"/>
    <w:rsid w:val="00F04C50"/>
    <w:rsid w:val="00F06231"/>
    <w:rsid w:val="00F1254C"/>
    <w:rsid w:val="00F23919"/>
    <w:rsid w:val="00F244B7"/>
    <w:rsid w:val="00F2507F"/>
    <w:rsid w:val="00F26BA5"/>
    <w:rsid w:val="00F26FC6"/>
    <w:rsid w:val="00F310FE"/>
    <w:rsid w:val="00F33389"/>
    <w:rsid w:val="00F34716"/>
    <w:rsid w:val="00F446BD"/>
    <w:rsid w:val="00F5112C"/>
    <w:rsid w:val="00F52F7C"/>
    <w:rsid w:val="00F52FAF"/>
    <w:rsid w:val="00F53255"/>
    <w:rsid w:val="00F56575"/>
    <w:rsid w:val="00F56909"/>
    <w:rsid w:val="00F57461"/>
    <w:rsid w:val="00F57F3F"/>
    <w:rsid w:val="00F61692"/>
    <w:rsid w:val="00F64306"/>
    <w:rsid w:val="00F64DFE"/>
    <w:rsid w:val="00F6659A"/>
    <w:rsid w:val="00F67192"/>
    <w:rsid w:val="00F67AB8"/>
    <w:rsid w:val="00F70032"/>
    <w:rsid w:val="00F7061A"/>
    <w:rsid w:val="00F71700"/>
    <w:rsid w:val="00F733FB"/>
    <w:rsid w:val="00F73725"/>
    <w:rsid w:val="00F739CC"/>
    <w:rsid w:val="00F742C9"/>
    <w:rsid w:val="00F74DA2"/>
    <w:rsid w:val="00F76B2A"/>
    <w:rsid w:val="00F7769D"/>
    <w:rsid w:val="00F83EC8"/>
    <w:rsid w:val="00F846F4"/>
    <w:rsid w:val="00F869BC"/>
    <w:rsid w:val="00F86BE8"/>
    <w:rsid w:val="00F87911"/>
    <w:rsid w:val="00F90CED"/>
    <w:rsid w:val="00F916F1"/>
    <w:rsid w:val="00F92FDD"/>
    <w:rsid w:val="00F93BED"/>
    <w:rsid w:val="00F93C62"/>
    <w:rsid w:val="00F94CCD"/>
    <w:rsid w:val="00FA199D"/>
    <w:rsid w:val="00FA3078"/>
    <w:rsid w:val="00FA385B"/>
    <w:rsid w:val="00FA393A"/>
    <w:rsid w:val="00FA4BAF"/>
    <w:rsid w:val="00FB253D"/>
    <w:rsid w:val="00FB71DE"/>
    <w:rsid w:val="00FC1FF5"/>
    <w:rsid w:val="00FC4C47"/>
    <w:rsid w:val="00FC666F"/>
    <w:rsid w:val="00FC6D30"/>
    <w:rsid w:val="00FD086A"/>
    <w:rsid w:val="00FD6847"/>
    <w:rsid w:val="00FD7A95"/>
    <w:rsid w:val="00FE337B"/>
    <w:rsid w:val="00FE4E56"/>
    <w:rsid w:val="00FE5D64"/>
    <w:rsid w:val="00FE7CC0"/>
    <w:rsid w:val="00FF5A07"/>
    <w:rsid w:val="00FF6C7F"/>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3794"/>
    <o:shapelayout v:ext="edit">
      <o:idmap v:ext="edit" data="1"/>
      <o:rules v:ext="edit">
        <o:r id="V:Rule1" type="connector" idref="#_x0000_s1371"/>
        <o:r id="V:Rule2" type="connector" idref="#_x0000_s1373"/>
        <o:r id="V:Rule3" type="connector" idref="#_x0000_s1372"/>
        <o:r id="V:Rule4" type="connector" idref="#_x0000_s1381"/>
        <o:r id="V:Rule5" type="connector" idref="#_x0000_s1390"/>
        <o:r id="V:Rule6" type="connector" idref="#_x0000_s1389"/>
        <o:r id="V:Rule7" type="connector" idref="#_x0000_s137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4F17"/>
    <w:pPr>
      <w:ind w:left="567"/>
    </w:pPr>
    <w:rPr>
      <w:szCs w:val="22"/>
    </w:rPr>
  </w:style>
  <w:style w:type="paragraph" w:styleId="Heading2">
    <w:name w:val="heading 2"/>
    <w:basedOn w:val="Normal"/>
    <w:link w:val="Heading2Char"/>
    <w:qFormat/>
    <w:rsid w:val="0085361F"/>
    <w:pPr>
      <w:spacing w:before="100" w:beforeAutospacing="1" w:after="100" w:afterAutospacing="1" w:line="240" w:lineRule="auto"/>
      <w:ind w:left="0"/>
      <w:outlineLvl w:val="1"/>
    </w:pPr>
    <w:rPr>
      <w:rFonts w:eastAsia="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uiPriority w:val="59"/>
    <w:rsid w:val="00654F17"/>
    <w:pPr>
      <w:spacing w:after="0" w:line="240" w:lineRule="auto"/>
    </w:pPr>
    <w:rPr>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nhideWhenUsed/>
    <w:rsid w:val="00654F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54F17"/>
    <w:rPr>
      <w:szCs w:val="22"/>
    </w:rPr>
  </w:style>
  <w:style w:type="paragraph" w:styleId="Footer">
    <w:name w:val="footer"/>
    <w:basedOn w:val="Normal"/>
    <w:link w:val="FooterChar"/>
    <w:unhideWhenUsed/>
    <w:rsid w:val="00654F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54F17"/>
    <w:rPr>
      <w:szCs w:val="22"/>
    </w:rPr>
  </w:style>
  <w:style w:type="paragraph" w:styleId="Caption">
    <w:name w:val="caption"/>
    <w:basedOn w:val="Normal"/>
    <w:next w:val="Normal"/>
    <w:qFormat/>
    <w:rsid w:val="00654F17"/>
    <w:pPr>
      <w:tabs>
        <w:tab w:val="left" w:pos="567"/>
      </w:tabs>
      <w:spacing w:after="0" w:line="264" w:lineRule="auto"/>
      <w:ind w:left="0"/>
    </w:pPr>
    <w:rPr>
      <w:rFonts w:eastAsia="Times New Roman" w:cs="Times New Roman"/>
      <w:bCs/>
      <w:w w:val="105"/>
      <w:szCs w:val="28"/>
    </w:rPr>
  </w:style>
  <w:style w:type="paragraph" w:styleId="BalloonText">
    <w:name w:val="Balloon Text"/>
    <w:basedOn w:val="Normal"/>
    <w:link w:val="BalloonTextChar"/>
    <w:uiPriority w:val="99"/>
    <w:semiHidden/>
    <w:unhideWhenUsed/>
    <w:rsid w:val="00861A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1A81"/>
    <w:rPr>
      <w:rFonts w:ascii="Tahoma" w:hAnsi="Tahoma" w:cs="Tahoma"/>
      <w:sz w:val="16"/>
      <w:szCs w:val="16"/>
    </w:rPr>
  </w:style>
  <w:style w:type="character" w:customStyle="1" w:styleId="Bodytext">
    <w:name w:val="Body text_"/>
    <w:basedOn w:val="DefaultParagraphFont"/>
    <w:rsid w:val="00E44792"/>
    <w:rPr>
      <w:rFonts w:ascii="Times New Roman" w:eastAsia="Times New Roman" w:hAnsi="Times New Roman" w:cs="Times New Roman"/>
      <w:b w:val="0"/>
      <w:bCs w:val="0"/>
      <w:i w:val="0"/>
      <w:iCs w:val="0"/>
      <w:smallCaps w:val="0"/>
      <w:strike w:val="0"/>
      <w:sz w:val="23"/>
      <w:szCs w:val="23"/>
      <w:u w:val="none"/>
    </w:rPr>
  </w:style>
  <w:style w:type="character" w:customStyle="1" w:styleId="Bodytext0">
    <w:name w:val="Body text"/>
    <w:basedOn w:val="Bodytext"/>
    <w:rsid w:val="00E44792"/>
    <w:rPr>
      <w:color w:val="000000"/>
      <w:spacing w:val="0"/>
      <w:w w:val="100"/>
      <w:position w:val="0"/>
      <w:lang w:val="vi-VN"/>
    </w:rPr>
  </w:style>
  <w:style w:type="paragraph" w:styleId="ListParagraph">
    <w:name w:val="List Paragraph"/>
    <w:basedOn w:val="Normal"/>
    <w:qFormat/>
    <w:rsid w:val="00180FEC"/>
    <w:pPr>
      <w:ind w:left="720"/>
      <w:contextualSpacing/>
    </w:pPr>
  </w:style>
  <w:style w:type="paragraph" w:customStyle="1" w:styleId="DefaultParagraphFontParaCharCharCharCharChar">
    <w:name w:val="Default Paragraph Font Para Char Char Char Char Char"/>
    <w:autoRedefine/>
    <w:rsid w:val="00D01980"/>
    <w:pPr>
      <w:tabs>
        <w:tab w:val="left" w:pos="1152"/>
      </w:tabs>
      <w:spacing w:before="120" w:after="120" w:line="312" w:lineRule="auto"/>
    </w:pPr>
    <w:rPr>
      <w:rFonts w:ascii="Arial" w:eastAsia="Times New Roman" w:hAnsi="Arial" w:cs="Arial"/>
      <w:sz w:val="26"/>
      <w:szCs w:val="26"/>
    </w:rPr>
  </w:style>
  <w:style w:type="character" w:customStyle="1" w:styleId="Bodytext2">
    <w:name w:val="Body text (2)_"/>
    <w:basedOn w:val="DefaultParagraphFont"/>
    <w:link w:val="Bodytext20"/>
    <w:rsid w:val="00077156"/>
    <w:rPr>
      <w:rFonts w:ascii="Calibri" w:eastAsia="Calibri" w:hAnsi="Calibri" w:cs="Calibri"/>
      <w:b/>
      <w:bCs/>
      <w:sz w:val="21"/>
      <w:szCs w:val="21"/>
      <w:shd w:val="clear" w:color="auto" w:fill="FFFFFF"/>
    </w:rPr>
  </w:style>
  <w:style w:type="character" w:customStyle="1" w:styleId="Bodytext6">
    <w:name w:val="Body text (6)_"/>
    <w:basedOn w:val="DefaultParagraphFont"/>
    <w:link w:val="Bodytext60"/>
    <w:rsid w:val="00077156"/>
    <w:rPr>
      <w:rFonts w:ascii="Calibri" w:eastAsia="Calibri" w:hAnsi="Calibri" w:cs="Calibri"/>
      <w:sz w:val="20"/>
      <w:szCs w:val="20"/>
      <w:shd w:val="clear" w:color="auto" w:fill="FFFFFF"/>
    </w:rPr>
  </w:style>
  <w:style w:type="character" w:customStyle="1" w:styleId="Heading1">
    <w:name w:val="Heading #1_"/>
    <w:basedOn w:val="DefaultParagraphFont"/>
    <w:link w:val="Heading10"/>
    <w:rsid w:val="00077156"/>
    <w:rPr>
      <w:b/>
      <w:bCs/>
      <w:sz w:val="39"/>
      <w:szCs w:val="39"/>
      <w:shd w:val="clear" w:color="auto" w:fill="FFFFFF"/>
    </w:rPr>
  </w:style>
  <w:style w:type="character" w:customStyle="1" w:styleId="Headerorfooter">
    <w:name w:val="Header or footer"/>
    <w:basedOn w:val="DefaultParagraphFont"/>
    <w:rsid w:val="00077156"/>
    <w:rPr>
      <w:rFonts w:ascii="Calibri" w:eastAsia="Calibri" w:hAnsi="Calibri" w:cs="Calibri"/>
      <w:b/>
      <w:bCs/>
      <w:i w:val="0"/>
      <w:iCs w:val="0"/>
      <w:smallCaps w:val="0"/>
      <w:strike w:val="0"/>
      <w:color w:val="000000"/>
      <w:spacing w:val="0"/>
      <w:w w:val="100"/>
      <w:position w:val="0"/>
      <w:sz w:val="21"/>
      <w:szCs w:val="21"/>
      <w:u w:val="none"/>
      <w:lang w:val="vi-VN"/>
    </w:rPr>
  </w:style>
  <w:style w:type="character" w:customStyle="1" w:styleId="Headerorfooter10pt">
    <w:name w:val="Header or footer + 10 pt"/>
    <w:aliases w:val="Not Bold"/>
    <w:basedOn w:val="DefaultParagraphFont"/>
    <w:rsid w:val="00077156"/>
    <w:rPr>
      <w:rFonts w:ascii="Calibri" w:eastAsia="Calibri" w:hAnsi="Calibri" w:cs="Calibri"/>
      <w:b/>
      <w:bCs/>
      <w:i w:val="0"/>
      <w:iCs w:val="0"/>
      <w:smallCaps w:val="0"/>
      <w:strike w:val="0"/>
      <w:color w:val="000000"/>
      <w:spacing w:val="0"/>
      <w:w w:val="100"/>
      <w:position w:val="0"/>
      <w:sz w:val="20"/>
      <w:szCs w:val="20"/>
      <w:u w:val="none"/>
      <w:lang w:val="vi-VN"/>
    </w:rPr>
  </w:style>
  <w:style w:type="character" w:customStyle="1" w:styleId="Bodytext7">
    <w:name w:val="Body text (7)_"/>
    <w:basedOn w:val="DefaultParagraphFont"/>
    <w:link w:val="Bodytext70"/>
    <w:rsid w:val="00077156"/>
    <w:rPr>
      <w:b/>
      <w:bCs/>
      <w:i/>
      <w:iCs/>
      <w:sz w:val="23"/>
      <w:szCs w:val="23"/>
      <w:shd w:val="clear" w:color="auto" w:fill="FFFFFF"/>
    </w:rPr>
  </w:style>
  <w:style w:type="character" w:customStyle="1" w:styleId="Bodytext17">
    <w:name w:val="Body text + 17"/>
    <w:aliases w:val="5 pt"/>
    <w:basedOn w:val="Bodytext"/>
    <w:rsid w:val="00077156"/>
    <w:rPr>
      <w:color w:val="000000"/>
      <w:spacing w:val="0"/>
      <w:w w:val="100"/>
      <w:position w:val="0"/>
      <w:sz w:val="35"/>
      <w:szCs w:val="35"/>
      <w:lang w:val="vi-VN"/>
    </w:rPr>
  </w:style>
  <w:style w:type="character" w:customStyle="1" w:styleId="TOC3Char">
    <w:name w:val="TOC 3 Char"/>
    <w:basedOn w:val="DefaultParagraphFont"/>
    <w:link w:val="TOC3"/>
    <w:rsid w:val="00077156"/>
    <w:rPr>
      <w:sz w:val="23"/>
      <w:szCs w:val="23"/>
      <w:shd w:val="clear" w:color="auto" w:fill="FFFFFF"/>
    </w:rPr>
  </w:style>
  <w:style w:type="character" w:customStyle="1" w:styleId="TableofcontentsBold">
    <w:name w:val="Table of contents + Bold"/>
    <w:aliases w:val="Italic,Body text + Bold"/>
    <w:basedOn w:val="TOC3Char"/>
    <w:rsid w:val="00077156"/>
    <w:rPr>
      <w:b/>
      <w:bCs/>
      <w:i/>
      <w:iCs/>
      <w:color w:val="000000"/>
      <w:spacing w:val="0"/>
      <w:w w:val="100"/>
      <w:position w:val="0"/>
      <w:lang w:val="vi-VN"/>
    </w:rPr>
  </w:style>
  <w:style w:type="character" w:customStyle="1" w:styleId="Tableofcontents">
    <w:name w:val="Table of contents"/>
    <w:basedOn w:val="TOC3Char"/>
    <w:rsid w:val="00077156"/>
    <w:rPr>
      <w:color w:val="000000"/>
      <w:spacing w:val="0"/>
      <w:w w:val="100"/>
      <w:position w:val="0"/>
      <w:u w:val="single"/>
      <w:lang w:val="vi-VN"/>
    </w:rPr>
  </w:style>
  <w:style w:type="character" w:customStyle="1" w:styleId="Bodytext7NotBold">
    <w:name w:val="Body text (7) + Not Bold"/>
    <w:aliases w:val="Not Italic"/>
    <w:basedOn w:val="Bodytext7"/>
    <w:rsid w:val="00077156"/>
    <w:rPr>
      <w:color w:val="000000"/>
      <w:spacing w:val="0"/>
      <w:w w:val="100"/>
      <w:position w:val="0"/>
      <w:lang w:val="vi-VN"/>
    </w:rPr>
  </w:style>
  <w:style w:type="character" w:customStyle="1" w:styleId="BodytextItalic">
    <w:name w:val="Body text + Italic"/>
    <w:basedOn w:val="Bodytext"/>
    <w:rsid w:val="00077156"/>
    <w:rPr>
      <w:i/>
      <w:iCs/>
      <w:color w:val="000000"/>
      <w:spacing w:val="0"/>
      <w:w w:val="100"/>
      <w:position w:val="0"/>
      <w:u w:val="single"/>
      <w:lang w:val="vi-VN"/>
    </w:rPr>
  </w:style>
  <w:style w:type="character" w:customStyle="1" w:styleId="Bodytext8">
    <w:name w:val="Body text (8)_"/>
    <w:basedOn w:val="DefaultParagraphFont"/>
    <w:link w:val="Bodytext80"/>
    <w:rsid w:val="00077156"/>
    <w:rPr>
      <w:i/>
      <w:iCs/>
      <w:sz w:val="23"/>
      <w:szCs w:val="23"/>
      <w:shd w:val="clear" w:color="auto" w:fill="FFFFFF"/>
    </w:rPr>
  </w:style>
  <w:style w:type="character" w:customStyle="1" w:styleId="Bodytext8NotItalic">
    <w:name w:val="Body text (8) + Not Italic"/>
    <w:basedOn w:val="Bodytext8"/>
    <w:rsid w:val="00077156"/>
    <w:rPr>
      <w:color w:val="000000"/>
      <w:spacing w:val="0"/>
      <w:w w:val="100"/>
      <w:position w:val="0"/>
      <w:lang w:val="vi-VN"/>
    </w:rPr>
  </w:style>
  <w:style w:type="character" w:customStyle="1" w:styleId="TableofcontentsItalic">
    <w:name w:val="Table of contents + Italic"/>
    <w:basedOn w:val="TOC3Char"/>
    <w:rsid w:val="00077156"/>
    <w:rPr>
      <w:i/>
      <w:iCs/>
      <w:color w:val="000000"/>
      <w:spacing w:val="0"/>
      <w:w w:val="100"/>
      <w:position w:val="0"/>
      <w:u w:val="single"/>
      <w:lang w:val="vi-VN"/>
    </w:rPr>
  </w:style>
  <w:style w:type="paragraph" w:customStyle="1" w:styleId="Bodytext20">
    <w:name w:val="Body text (2)"/>
    <w:basedOn w:val="Normal"/>
    <w:link w:val="Bodytext2"/>
    <w:rsid w:val="00077156"/>
    <w:pPr>
      <w:widowControl w:val="0"/>
      <w:shd w:val="clear" w:color="auto" w:fill="FFFFFF"/>
      <w:spacing w:after="120" w:line="0" w:lineRule="atLeast"/>
      <w:ind w:left="0"/>
      <w:jc w:val="both"/>
    </w:pPr>
    <w:rPr>
      <w:rFonts w:ascii="Calibri" w:eastAsia="Calibri" w:hAnsi="Calibri" w:cs="Calibri"/>
      <w:b/>
      <w:bCs/>
      <w:sz w:val="21"/>
      <w:szCs w:val="21"/>
    </w:rPr>
  </w:style>
  <w:style w:type="paragraph" w:customStyle="1" w:styleId="Bodytext60">
    <w:name w:val="Body text (6)"/>
    <w:basedOn w:val="Normal"/>
    <w:link w:val="Bodytext6"/>
    <w:rsid w:val="00077156"/>
    <w:pPr>
      <w:widowControl w:val="0"/>
      <w:shd w:val="clear" w:color="auto" w:fill="FFFFFF"/>
      <w:spacing w:after="0" w:line="0" w:lineRule="atLeast"/>
      <w:ind w:left="0"/>
      <w:jc w:val="right"/>
    </w:pPr>
    <w:rPr>
      <w:rFonts w:ascii="Calibri" w:eastAsia="Calibri" w:hAnsi="Calibri" w:cs="Calibri"/>
      <w:sz w:val="20"/>
      <w:szCs w:val="20"/>
    </w:rPr>
  </w:style>
  <w:style w:type="paragraph" w:customStyle="1" w:styleId="Heading10">
    <w:name w:val="Heading #1"/>
    <w:basedOn w:val="Normal"/>
    <w:link w:val="Heading1"/>
    <w:rsid w:val="00077156"/>
    <w:pPr>
      <w:widowControl w:val="0"/>
      <w:shd w:val="clear" w:color="auto" w:fill="FFFFFF"/>
      <w:spacing w:after="120" w:line="0" w:lineRule="atLeast"/>
      <w:ind w:left="0"/>
      <w:jc w:val="center"/>
      <w:outlineLvl w:val="0"/>
    </w:pPr>
    <w:rPr>
      <w:b/>
      <w:bCs/>
      <w:sz w:val="39"/>
      <w:szCs w:val="39"/>
    </w:rPr>
  </w:style>
  <w:style w:type="paragraph" w:customStyle="1" w:styleId="Bodytext70">
    <w:name w:val="Body text (7)"/>
    <w:basedOn w:val="Normal"/>
    <w:link w:val="Bodytext7"/>
    <w:rsid w:val="00077156"/>
    <w:pPr>
      <w:widowControl w:val="0"/>
      <w:shd w:val="clear" w:color="auto" w:fill="FFFFFF"/>
      <w:spacing w:before="120" w:after="0" w:line="274" w:lineRule="exact"/>
      <w:ind w:left="0"/>
    </w:pPr>
    <w:rPr>
      <w:b/>
      <w:bCs/>
      <w:i/>
      <w:iCs/>
      <w:sz w:val="23"/>
      <w:szCs w:val="23"/>
    </w:rPr>
  </w:style>
  <w:style w:type="paragraph" w:styleId="TOC3">
    <w:name w:val="toc 3"/>
    <w:basedOn w:val="Normal"/>
    <w:link w:val="TOC3Char"/>
    <w:autoRedefine/>
    <w:rsid w:val="00077156"/>
    <w:pPr>
      <w:widowControl w:val="0"/>
      <w:shd w:val="clear" w:color="auto" w:fill="FFFFFF"/>
      <w:spacing w:after="0" w:line="274" w:lineRule="exact"/>
      <w:ind w:left="0" w:hanging="320"/>
      <w:jc w:val="both"/>
    </w:pPr>
    <w:rPr>
      <w:sz w:val="23"/>
      <w:szCs w:val="23"/>
    </w:rPr>
  </w:style>
  <w:style w:type="paragraph" w:customStyle="1" w:styleId="Bodytext80">
    <w:name w:val="Body text (8)"/>
    <w:basedOn w:val="Normal"/>
    <w:link w:val="Bodytext8"/>
    <w:rsid w:val="00077156"/>
    <w:pPr>
      <w:widowControl w:val="0"/>
      <w:shd w:val="clear" w:color="auto" w:fill="FFFFFF"/>
      <w:spacing w:after="0" w:line="274" w:lineRule="exact"/>
      <w:ind w:left="0"/>
      <w:jc w:val="both"/>
    </w:pPr>
    <w:rPr>
      <w:i/>
      <w:iCs/>
      <w:sz w:val="23"/>
      <w:szCs w:val="23"/>
    </w:rPr>
  </w:style>
  <w:style w:type="paragraph" w:styleId="NoSpacing">
    <w:name w:val="No Spacing"/>
    <w:qFormat/>
    <w:rsid w:val="001C3041"/>
    <w:pPr>
      <w:spacing w:after="0" w:line="240" w:lineRule="auto"/>
    </w:pPr>
    <w:rPr>
      <w:rFonts w:ascii="Calibri" w:eastAsia="Times New Roman" w:hAnsi="Calibri" w:cs="Times New Roman"/>
      <w:sz w:val="22"/>
      <w:szCs w:val="22"/>
    </w:rPr>
  </w:style>
  <w:style w:type="paragraph" w:styleId="NormalWeb">
    <w:name w:val="Normal (Web)"/>
    <w:basedOn w:val="Normal"/>
    <w:rsid w:val="001C3041"/>
    <w:pPr>
      <w:spacing w:before="100" w:beforeAutospacing="1" w:after="100" w:afterAutospacing="1" w:line="240" w:lineRule="auto"/>
      <w:ind w:left="0"/>
    </w:pPr>
    <w:rPr>
      <w:rFonts w:eastAsia="Times New Roman" w:cs="Times New Roman"/>
      <w:sz w:val="24"/>
      <w:szCs w:val="24"/>
    </w:rPr>
  </w:style>
  <w:style w:type="paragraph" w:styleId="BodyText1">
    <w:name w:val="Body Text"/>
    <w:basedOn w:val="Normal"/>
    <w:link w:val="BodyTextChar"/>
    <w:rsid w:val="00BE1E21"/>
    <w:pPr>
      <w:tabs>
        <w:tab w:val="left" w:pos="1080"/>
      </w:tabs>
      <w:spacing w:after="0" w:line="240" w:lineRule="auto"/>
      <w:ind w:left="0"/>
    </w:pPr>
    <w:rPr>
      <w:rFonts w:ascii=".VnTime" w:eastAsia="Times New Roman" w:hAnsi=".VnTime" w:cs="Times New Roman"/>
      <w:bCs/>
      <w:szCs w:val="24"/>
    </w:rPr>
  </w:style>
  <w:style w:type="character" w:customStyle="1" w:styleId="BodyTextChar">
    <w:name w:val="Body Text Char"/>
    <w:basedOn w:val="DefaultParagraphFont"/>
    <w:link w:val="BodyText1"/>
    <w:rsid w:val="00BE1E21"/>
    <w:rPr>
      <w:rFonts w:ascii=".VnTime" w:eastAsia="Times New Roman" w:hAnsi=".VnTime" w:cs="Times New Roman"/>
      <w:bCs/>
      <w:szCs w:val="24"/>
    </w:rPr>
  </w:style>
  <w:style w:type="paragraph" w:styleId="BodyTextIndent">
    <w:name w:val="Body Text Indent"/>
    <w:basedOn w:val="Normal"/>
    <w:link w:val="BodyTextIndentChar"/>
    <w:rsid w:val="00BE1E21"/>
    <w:pPr>
      <w:spacing w:after="120" w:line="240" w:lineRule="auto"/>
      <w:ind w:left="360"/>
    </w:pPr>
    <w:rPr>
      <w:rFonts w:ascii=".VnTime" w:eastAsia="Times New Roman" w:hAnsi=".VnTime" w:cs="Times New Roman"/>
      <w:bCs/>
      <w:sz w:val="24"/>
      <w:szCs w:val="24"/>
      <w:u w:val="single"/>
    </w:rPr>
  </w:style>
  <w:style w:type="character" w:customStyle="1" w:styleId="BodyTextIndentChar">
    <w:name w:val="Body Text Indent Char"/>
    <w:basedOn w:val="DefaultParagraphFont"/>
    <w:link w:val="BodyTextIndent"/>
    <w:rsid w:val="00BE1E21"/>
    <w:rPr>
      <w:rFonts w:ascii=".VnTime" w:eastAsia="Times New Roman" w:hAnsi=".VnTime" w:cs="Times New Roman"/>
      <w:bCs/>
      <w:sz w:val="24"/>
      <w:szCs w:val="24"/>
      <w:u w:val="single"/>
    </w:rPr>
  </w:style>
  <w:style w:type="character" w:customStyle="1" w:styleId="Heading2Char">
    <w:name w:val="Heading 2 Char"/>
    <w:basedOn w:val="DefaultParagraphFont"/>
    <w:link w:val="Heading2"/>
    <w:rsid w:val="0085361F"/>
    <w:rPr>
      <w:rFonts w:eastAsia="Times New Roman" w:cs="Times New Roman"/>
      <w:b/>
      <w:bCs/>
      <w:sz w:val="36"/>
      <w:szCs w:val="36"/>
    </w:rPr>
  </w:style>
  <w:style w:type="character" w:styleId="PageNumber">
    <w:name w:val="page number"/>
    <w:basedOn w:val="DefaultParagraphFont"/>
    <w:rsid w:val="00862F0B"/>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2.xml"/><Relationship Id="rId30"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0.png"/></Relationships>
</file>

<file path=word/_rels/header2.xml.rels><?xml version="1.0" encoding="UTF-8" standalone="yes"?>
<Relationships xmlns="http://schemas.openxmlformats.org/package/2006/relationships"><Relationship Id="rId1" Type="http://schemas.openxmlformats.org/officeDocument/2006/relationships/image" Target="media/image10.png"/></Relationships>
</file>

<file path=word/_rels/header3.xml.rels><?xml version="1.0" encoding="UTF-8" standalone="yes"?>
<Relationships xmlns="http://schemas.openxmlformats.org/package/2006/relationships"><Relationship Id="rId1"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800D19A-4E22-4A51-BEE0-5961291024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538</Words>
  <Characters>3073</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b</dc:creator>
  <cp:lastModifiedBy>bob</cp:lastModifiedBy>
  <cp:revision>2</cp:revision>
  <cp:lastPrinted>2019-10-11T02:24:00Z</cp:lastPrinted>
  <dcterms:created xsi:type="dcterms:W3CDTF">2019-10-11T02:29:00Z</dcterms:created>
  <dcterms:modified xsi:type="dcterms:W3CDTF">2019-10-11T02:29:00Z</dcterms:modified>
</cp:coreProperties>
</file>